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notesSlides/notesSlide1.xml" ContentType="application/vnd.openxmlformats-officedocument.presentationml.notesSlide+xml"/>
  <Override PartName="/ppt/diagrams/data3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c7aef837839f4814" Type="http://schemas.microsoft.com/office/2006/relationships/ui/extensibility" Target="customUI/customUI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7" r:id="rId2"/>
    <p:sldId id="258" r:id="rId3"/>
    <p:sldId id="278" r:id="rId4"/>
    <p:sldId id="279" r:id="rId5"/>
    <p:sldId id="285" r:id="rId6"/>
    <p:sldId id="281" r:id="rId7"/>
    <p:sldId id="284" r:id="rId8"/>
    <p:sldId id="260" r:id="rId9"/>
    <p:sldId id="259" r:id="rId10"/>
    <p:sldId id="275" r:id="rId11"/>
    <p:sldId id="261" r:id="rId12"/>
    <p:sldId id="262" r:id="rId13"/>
    <p:sldId id="265" r:id="rId14"/>
    <p:sldId id="263" r:id="rId15"/>
    <p:sldId id="264" r:id="rId16"/>
    <p:sldId id="266" r:id="rId17"/>
    <p:sldId id="267" r:id="rId18"/>
    <p:sldId id="269" r:id="rId19"/>
    <p:sldId id="270" r:id="rId20"/>
    <p:sldId id="276" r:id="rId21"/>
    <p:sldId id="268" r:id="rId22"/>
    <p:sldId id="274" r:id="rId23"/>
    <p:sldId id="271" r:id="rId24"/>
    <p:sldId id="272" r:id="rId25"/>
    <p:sldId id="273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54" d="100"/>
          <a:sy n="54" d="100"/>
        </p:scale>
        <p:origin x="114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iagrams/_rels/data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image" Target="../media/image41.png"/></Relationships>
</file>

<file path=ppt/diagrams/_rels/data3.x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ng"/></Relationships>
</file>

<file path=ppt/diagram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F653DE8-F9E6-4750-A329-B777FCF2578C}" type="doc">
      <dgm:prSet loTypeId="urn:microsoft.com/office/officeart/2008/layout/HorizontalMultiLevelHierarchy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F21401E-1822-42C2-A05C-338979288A7A}">
      <dgm:prSet phldrT="[Text]" custT="1"/>
      <dgm:spPr>
        <a:solidFill>
          <a:schemeClr val="accent5">
            <a:lumMod val="60000"/>
            <a:lumOff val="40000"/>
          </a:schemeClr>
        </a:solidFill>
      </dgm:spPr>
      <dgm:t>
        <a:bodyPr/>
        <a:lstStyle/>
        <a:p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hận</a:t>
          </a:r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xét</a:t>
          </a:r>
          <a:endParaRPr lang="en-US" sz="2800" b="1" dirty="0">
            <a:solidFill>
              <a:srgbClr val="FF00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65D4905-2F47-438F-80C5-A57EAAC83A5A}" type="parTrans" cxnId="{4D27E047-A0D8-4AD3-904D-035B85DFA9FD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BA4BC2D-ADE7-4519-B146-0634E259BECC}" type="sibTrans" cxnId="{4D27E047-A0D8-4AD3-904D-035B85DFA9FD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mc:AlternateContent xmlns:mc="http://schemas.openxmlformats.org/markup-compatibility/2006" xmlns:a14="http://schemas.microsoft.com/office/drawing/2010/main">
      <mc:Choice Requires="a14">
        <dgm:pt modelId="{CFB0AFBA-0951-43A1-BB03-B671BF686F7C}">
          <dgm:prSet phldrT="[Text]" custT="1"/>
          <dgm:spPr>
            <a:solidFill>
              <a:schemeClr val="accent2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ộp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14:m>
                <m:oMath xmlns:m="http://schemas.openxmlformats.org/officeDocument/2006/math">
                  <m:r>
                    <a:rPr lang="en-US" sz="2800" i="1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6</m:t>
                  </m:r>
                </m:oMath>
              </a14:m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ặt, </a:t>
              </a:r>
              <a14:m>
                <m:oMath xmlns:m="http://schemas.openxmlformats.org/officeDocument/2006/math">
                  <m:r>
                    <a:rPr lang="en-US" sz="2800" i="1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8</m:t>
                  </m:r>
                </m:oMath>
              </a14:m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14:m>
                <m:oMath xmlns:m="http://schemas.openxmlformats.org/officeDocument/2006/math">
                  <m:r>
                    <a:rPr lang="en-US" sz="2800" i="1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12</m:t>
                  </m:r>
                </m:oMath>
              </a14:m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14:m>
                <m:oMath xmlns:m="http://schemas.openxmlformats.org/officeDocument/2006/math">
                  <m:r>
                    <a:rPr lang="en-US" sz="2800" i="1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4</m:t>
                  </m:r>
                </m:oMath>
              </a14:m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éo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ê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ong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dgm:t>
        </dgm:pt>
      </mc:Choice>
      <mc:Fallback xmlns="">
        <dgm:pt modelId="{CFB0AFBA-0951-43A1-BB03-B671BF686F7C}">
          <dgm:prSet phldrT="[Text]" custT="1"/>
          <dgm:spPr>
            <a:solidFill>
              <a:schemeClr val="accent2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ộp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0" dirty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6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, </a:t>
              </a:r>
              <a:r>
                <a:rPr lang="en-US" sz="2800" i="0" dirty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8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i="0" dirty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12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i="0" dirty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4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éo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ên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ong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dgm:t>
        </dgm:pt>
      </mc:Fallback>
    </mc:AlternateContent>
    <dgm:pt modelId="{AF134349-FC99-4D80-A25A-219BCF101CD5}" type="parTrans" cxnId="{06904645-E2C2-4125-9D1F-6A828B1869CF}">
      <dgm:prSet custT="1"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143100A-F77B-4D45-A0C4-DF2A9391FB58}" type="sibTrans" cxnId="{06904645-E2C2-4125-9D1F-6A828B1869CF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mc:AlternateContent xmlns:mc="http://schemas.openxmlformats.org/markup-compatibility/2006" xmlns:a14="http://schemas.microsoft.com/office/drawing/2010/main">
      <mc:Choice Requires="a14">
        <dgm:pt modelId="{E0FF51EB-ED4C-4747-9741-1A68F1C8A118}">
          <dgm:prSet phldrT="[Text]" custT="1"/>
          <dgm:spPr>
            <a:solidFill>
              <a:schemeClr val="accent2">
                <a:lumMod val="75000"/>
              </a:schemeClr>
            </a:solidFill>
          </dgm:spPr>
          <dgm:t>
            <a:bodyPr/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ậ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ũ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ộ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ũ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14:m>
                <m:oMath xmlns:m="http://schemas.openxmlformats.org/officeDocument/2006/math">
                  <m:r>
                    <a:rPr lang="en-US" sz="2800" b="0" i="1" smtClean="0">
                      <a:latin typeface="Cambria Math" panose="02040503050406030204" pitchFamily="18" charset="0"/>
                    </a:rPr>
                    <m:t>8 </m:t>
                  </m:r>
                </m:oMath>
              </a14:m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14:m>
                <m:oMath xmlns:m="http://schemas.openxmlformats.org/officeDocument/2006/math">
                  <m:r>
                    <a:rPr lang="en-US" sz="2800" b="0" i="1" smtClean="0">
                      <a:latin typeface="Cambria Math" panose="02040503050406030204" pitchFamily="18" charset="0"/>
                    </a:rPr>
                    <m:t>12</m:t>
                  </m:r>
                </m:oMath>
              </a14:m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14:m>
                <m:oMath xmlns:m="http://schemas.openxmlformats.org/officeDocument/2006/math">
                  <m:r>
                    <a:rPr lang="en-US" sz="2800" b="0" i="1" smtClean="0">
                      <a:latin typeface="Cambria Math" panose="02040503050406030204" pitchFamily="18" charset="0"/>
                    </a:rPr>
                    <m:t>4</m:t>
                  </m:r>
                </m:oMath>
              </a14:m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é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</a:p>
          </dgm:t>
        </dgm:pt>
      </mc:Choice>
      <mc:Fallback xmlns="">
        <dgm:pt modelId="{E0FF51EB-ED4C-4747-9741-1A68F1C8A118}">
          <dgm:prSet phldrT="[Text]" custT="1"/>
          <dgm:spPr>
            <a:solidFill>
              <a:schemeClr val="accent2">
                <a:lumMod val="75000"/>
              </a:schemeClr>
            </a:solidFill>
          </dgm:spPr>
          <dgm:t>
            <a:bodyPr/>
            <a:lstStyle/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ậ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ũ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ộ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ũ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0" i="0" smtClean="0">
                  <a:latin typeface="Cambria Math" panose="02040503050406030204" pitchFamily="18" charset="0"/>
                </a:rPr>
                <a:t>8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b="0" i="0" smtClean="0">
                  <a:latin typeface="Cambria Math" panose="02040503050406030204" pitchFamily="18" charset="0"/>
                </a:rPr>
                <a:t>12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b="0" i="0" smtClean="0">
                  <a:latin typeface="Cambria Math" panose="02040503050406030204" pitchFamily="18" charset="0"/>
                </a:rPr>
                <a:t>4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é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dgm:t>
        </dgm:pt>
      </mc:Fallback>
    </mc:AlternateContent>
    <dgm:pt modelId="{92F846EA-7837-4B2D-9BDE-9AF7AAEF9355}" type="parTrans" cxnId="{0A5A4225-5B59-4950-9D81-D4E935DF0121}">
      <dgm:prSet custT="1"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148C765-732D-49B4-AC9F-C27CEC3A0EEE}" type="sibTrans" cxnId="{0A5A4225-5B59-4950-9D81-D4E935DF0121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4B8E517-A304-4FE8-95BB-1C784B4A0802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ặt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err="1"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280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800">
              <a:latin typeface="Times New Roman" panose="02020603050405020304" pitchFamily="18" charset="0"/>
              <a:cs typeface="Times New Roman" panose="02020603050405020304" pitchFamily="18" charset="0"/>
            </a:rPr>
            <a:t>hộp </a:t>
          </a:r>
          <a:r>
            <a:rPr lang="en-US" sz="2800">
              <a:latin typeface="Times New Roman" panose="02020603050405020304" pitchFamily="18" charset="0"/>
              <a:cs typeface="Times New Roman" panose="02020603050405020304" pitchFamily="18" charset="0"/>
            </a:rPr>
            <a:t>chữ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ật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ữ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ật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ặt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ập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ương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uông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BE4C943F-6F16-4470-BA95-A5C54EDC200A}" type="parTrans" cxnId="{DA07AF66-ECE9-4DC8-A4A7-0B0A72AF7397}">
      <dgm:prSet custT="1"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2444985-62BA-493D-9E7A-47FA96BD706F}" type="sibTrans" cxnId="{DA07AF66-ECE9-4DC8-A4A7-0B0A72AF7397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13F91A6-F2DE-4903-B0D4-F86054945493}" type="pres">
      <dgm:prSet presAssocID="{7F653DE8-F9E6-4750-A329-B777FCF2578C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F1DE0FFF-5AB6-420B-8FCA-37254E06B9C7}" type="pres">
      <dgm:prSet presAssocID="{CF21401E-1822-42C2-A05C-338979288A7A}" presName="root1" presStyleCnt="0"/>
      <dgm:spPr/>
    </dgm:pt>
    <dgm:pt modelId="{C6E06FD4-5015-4CDC-8F91-1970AFEF5274}" type="pres">
      <dgm:prSet presAssocID="{CF21401E-1822-42C2-A05C-338979288A7A}" presName="LevelOneTextNode" presStyleLbl="node0" presStyleIdx="0" presStyleCnt="1" custScaleY="46930" custLinFactNeighborX="1236">
        <dgm:presLayoutVars>
          <dgm:chPref val="3"/>
        </dgm:presLayoutVars>
      </dgm:prSet>
      <dgm:spPr/>
    </dgm:pt>
    <dgm:pt modelId="{9E601E33-C5AA-4169-AB9F-C5BA3D49D67F}" type="pres">
      <dgm:prSet presAssocID="{CF21401E-1822-42C2-A05C-338979288A7A}" presName="level2hierChild" presStyleCnt="0"/>
      <dgm:spPr/>
    </dgm:pt>
    <dgm:pt modelId="{1EDE5192-FB95-456C-8D8E-12F408ED8800}" type="pres">
      <dgm:prSet presAssocID="{AF134349-FC99-4D80-A25A-219BCF101CD5}" presName="conn2-1" presStyleLbl="parChTrans1D2" presStyleIdx="0" presStyleCnt="3"/>
      <dgm:spPr/>
    </dgm:pt>
    <dgm:pt modelId="{65EC3DC6-677A-44DD-A497-FE00054A3CC5}" type="pres">
      <dgm:prSet presAssocID="{AF134349-FC99-4D80-A25A-219BCF101CD5}" presName="connTx" presStyleLbl="parChTrans1D2" presStyleIdx="0" presStyleCnt="3"/>
      <dgm:spPr/>
    </dgm:pt>
    <dgm:pt modelId="{5ECD46B8-2F39-4C72-BA31-08696155BE99}" type="pres">
      <dgm:prSet presAssocID="{CFB0AFBA-0951-43A1-BB03-B671BF686F7C}" presName="root2" presStyleCnt="0"/>
      <dgm:spPr/>
    </dgm:pt>
    <dgm:pt modelId="{C1F2E082-E653-4229-BB0E-842A2CD021DB}" type="pres">
      <dgm:prSet presAssocID="{CFB0AFBA-0951-43A1-BB03-B671BF686F7C}" presName="LevelTwoTextNode" presStyleLbl="node2" presStyleIdx="0" presStyleCnt="3" custScaleX="263021" custScaleY="155203">
        <dgm:presLayoutVars>
          <dgm:chPref val="3"/>
        </dgm:presLayoutVars>
      </dgm:prSet>
      <dgm:spPr/>
    </dgm:pt>
    <dgm:pt modelId="{A15E5C51-245D-4383-966A-B7F31CF0B2AB}" type="pres">
      <dgm:prSet presAssocID="{CFB0AFBA-0951-43A1-BB03-B671BF686F7C}" presName="level3hierChild" presStyleCnt="0"/>
      <dgm:spPr/>
    </dgm:pt>
    <dgm:pt modelId="{1CF468E1-1CBC-46BD-96B9-B7FD2656AFB3}" type="pres">
      <dgm:prSet presAssocID="{92F846EA-7837-4B2D-9BDE-9AF7AAEF9355}" presName="conn2-1" presStyleLbl="parChTrans1D2" presStyleIdx="1" presStyleCnt="3"/>
      <dgm:spPr/>
    </dgm:pt>
    <dgm:pt modelId="{89976086-8C04-428C-8D9E-82287246CF26}" type="pres">
      <dgm:prSet presAssocID="{92F846EA-7837-4B2D-9BDE-9AF7AAEF9355}" presName="connTx" presStyleLbl="parChTrans1D2" presStyleIdx="1" presStyleCnt="3"/>
      <dgm:spPr/>
    </dgm:pt>
    <dgm:pt modelId="{218F56D2-84AF-44E9-BE55-4770697A6B16}" type="pres">
      <dgm:prSet presAssocID="{E0FF51EB-ED4C-4747-9741-1A68F1C8A118}" presName="root2" presStyleCnt="0"/>
      <dgm:spPr/>
    </dgm:pt>
    <dgm:pt modelId="{65E4CCB8-3F5A-4745-9F41-44C80865E06F}" type="pres">
      <dgm:prSet presAssocID="{E0FF51EB-ED4C-4747-9741-1A68F1C8A118}" presName="LevelTwoTextNode" presStyleLbl="node2" presStyleIdx="1" presStyleCnt="3" custScaleX="262272">
        <dgm:presLayoutVars>
          <dgm:chPref val="3"/>
        </dgm:presLayoutVars>
      </dgm:prSet>
      <dgm:spPr/>
    </dgm:pt>
    <dgm:pt modelId="{4EC16E9F-ED01-4BF3-8BB0-0AFF7FAF4416}" type="pres">
      <dgm:prSet presAssocID="{E0FF51EB-ED4C-4747-9741-1A68F1C8A118}" presName="level3hierChild" presStyleCnt="0"/>
      <dgm:spPr/>
    </dgm:pt>
    <dgm:pt modelId="{E767F4C7-30B6-48F7-9165-E51B7D48DFB7}" type="pres">
      <dgm:prSet presAssocID="{BE4C943F-6F16-4470-BA95-A5C54EDC200A}" presName="conn2-1" presStyleLbl="parChTrans1D2" presStyleIdx="2" presStyleCnt="3"/>
      <dgm:spPr/>
    </dgm:pt>
    <dgm:pt modelId="{F95582EF-F397-4614-8988-F96DE8B2ED2D}" type="pres">
      <dgm:prSet presAssocID="{BE4C943F-6F16-4470-BA95-A5C54EDC200A}" presName="connTx" presStyleLbl="parChTrans1D2" presStyleIdx="2" presStyleCnt="3"/>
      <dgm:spPr/>
    </dgm:pt>
    <dgm:pt modelId="{D4A7D8C5-6266-4504-A613-FBBB0EB84697}" type="pres">
      <dgm:prSet presAssocID="{A4B8E517-A304-4FE8-95BB-1C784B4A0802}" presName="root2" presStyleCnt="0"/>
      <dgm:spPr/>
    </dgm:pt>
    <dgm:pt modelId="{B799C5F5-0539-43DD-9765-F6E463198273}" type="pres">
      <dgm:prSet presAssocID="{A4B8E517-A304-4FE8-95BB-1C784B4A0802}" presName="LevelTwoTextNode" presStyleLbl="node2" presStyleIdx="2" presStyleCnt="3" custScaleX="261518">
        <dgm:presLayoutVars>
          <dgm:chPref val="3"/>
        </dgm:presLayoutVars>
      </dgm:prSet>
      <dgm:spPr/>
    </dgm:pt>
    <dgm:pt modelId="{AF77421D-27F8-4B16-A813-710780B5315B}" type="pres">
      <dgm:prSet presAssocID="{A4B8E517-A304-4FE8-95BB-1C784B4A0802}" presName="level3hierChild" presStyleCnt="0"/>
      <dgm:spPr/>
    </dgm:pt>
  </dgm:ptLst>
  <dgm:cxnLst>
    <dgm:cxn modelId="{D0531700-1B4A-4941-8D0F-2D8DAE455207}" type="presOf" srcId="{7F653DE8-F9E6-4750-A329-B777FCF2578C}" destId="{A13F91A6-F2DE-4903-B0D4-F86054945493}" srcOrd="0" destOrd="0" presId="urn:microsoft.com/office/officeart/2008/layout/HorizontalMultiLevelHierarchy"/>
    <dgm:cxn modelId="{732A7900-6E54-4A90-ADB5-FAA81FBE37AD}" type="presOf" srcId="{BE4C943F-6F16-4470-BA95-A5C54EDC200A}" destId="{E767F4C7-30B6-48F7-9165-E51B7D48DFB7}" srcOrd="0" destOrd="0" presId="urn:microsoft.com/office/officeart/2008/layout/HorizontalMultiLevelHierarchy"/>
    <dgm:cxn modelId="{E318841B-655E-419C-95E7-205EC135AE07}" type="presOf" srcId="{CF21401E-1822-42C2-A05C-338979288A7A}" destId="{C6E06FD4-5015-4CDC-8F91-1970AFEF5274}" srcOrd="0" destOrd="0" presId="urn:microsoft.com/office/officeart/2008/layout/HorizontalMultiLevelHierarchy"/>
    <dgm:cxn modelId="{B81DCA20-8076-4444-AF60-5FA59CEACE1D}" type="presOf" srcId="{92F846EA-7837-4B2D-9BDE-9AF7AAEF9355}" destId="{1CF468E1-1CBC-46BD-96B9-B7FD2656AFB3}" srcOrd="0" destOrd="0" presId="urn:microsoft.com/office/officeart/2008/layout/HorizontalMultiLevelHierarchy"/>
    <dgm:cxn modelId="{0A5A4225-5B59-4950-9D81-D4E935DF0121}" srcId="{CF21401E-1822-42C2-A05C-338979288A7A}" destId="{E0FF51EB-ED4C-4747-9741-1A68F1C8A118}" srcOrd="1" destOrd="0" parTransId="{92F846EA-7837-4B2D-9BDE-9AF7AAEF9355}" sibTransId="{1148C765-732D-49B4-AC9F-C27CEC3A0EEE}"/>
    <dgm:cxn modelId="{06904645-E2C2-4125-9D1F-6A828B1869CF}" srcId="{CF21401E-1822-42C2-A05C-338979288A7A}" destId="{CFB0AFBA-0951-43A1-BB03-B671BF686F7C}" srcOrd="0" destOrd="0" parTransId="{AF134349-FC99-4D80-A25A-219BCF101CD5}" sibTransId="{0143100A-F77B-4D45-A0C4-DF2A9391FB58}"/>
    <dgm:cxn modelId="{DA07AF66-ECE9-4DC8-A4A7-0B0A72AF7397}" srcId="{CF21401E-1822-42C2-A05C-338979288A7A}" destId="{A4B8E517-A304-4FE8-95BB-1C784B4A0802}" srcOrd="2" destOrd="0" parTransId="{BE4C943F-6F16-4470-BA95-A5C54EDC200A}" sibTransId="{C2444985-62BA-493D-9E7A-47FA96BD706F}"/>
    <dgm:cxn modelId="{4D27E047-A0D8-4AD3-904D-035B85DFA9FD}" srcId="{7F653DE8-F9E6-4750-A329-B777FCF2578C}" destId="{CF21401E-1822-42C2-A05C-338979288A7A}" srcOrd="0" destOrd="0" parTransId="{265D4905-2F47-438F-80C5-A57EAAC83A5A}" sibTransId="{7BA4BC2D-ADE7-4519-B146-0634E259BECC}"/>
    <dgm:cxn modelId="{7F8FCB4D-FDDB-4AB3-AD21-C4009356D03E}" type="presOf" srcId="{92F846EA-7837-4B2D-9BDE-9AF7AAEF9355}" destId="{89976086-8C04-428C-8D9E-82287246CF26}" srcOrd="1" destOrd="0" presId="urn:microsoft.com/office/officeart/2008/layout/HorizontalMultiLevelHierarchy"/>
    <dgm:cxn modelId="{CD33FD57-35CF-41C0-B51E-02C739AC78C6}" type="presOf" srcId="{E0FF51EB-ED4C-4747-9741-1A68F1C8A118}" destId="{65E4CCB8-3F5A-4745-9F41-44C80865E06F}" srcOrd="0" destOrd="0" presId="urn:microsoft.com/office/officeart/2008/layout/HorizontalMultiLevelHierarchy"/>
    <dgm:cxn modelId="{BC6B4995-118E-4E59-B1EE-E10080A9217D}" type="presOf" srcId="{CFB0AFBA-0951-43A1-BB03-B671BF686F7C}" destId="{C1F2E082-E653-4229-BB0E-842A2CD021DB}" srcOrd="0" destOrd="0" presId="urn:microsoft.com/office/officeart/2008/layout/HorizontalMultiLevelHierarchy"/>
    <dgm:cxn modelId="{E4BFD7A9-36F1-4B6B-BFC5-3E4DB2B9D0A1}" type="presOf" srcId="{A4B8E517-A304-4FE8-95BB-1C784B4A0802}" destId="{B799C5F5-0539-43DD-9765-F6E463198273}" srcOrd="0" destOrd="0" presId="urn:microsoft.com/office/officeart/2008/layout/HorizontalMultiLevelHierarchy"/>
    <dgm:cxn modelId="{4E91A1B1-6099-4A98-87C9-AB2B67FC6D2F}" type="presOf" srcId="{AF134349-FC99-4D80-A25A-219BCF101CD5}" destId="{65EC3DC6-677A-44DD-A497-FE00054A3CC5}" srcOrd="1" destOrd="0" presId="urn:microsoft.com/office/officeart/2008/layout/HorizontalMultiLevelHierarchy"/>
    <dgm:cxn modelId="{0809A5DC-E980-400F-8AE6-C3342B2F8819}" type="presOf" srcId="{AF134349-FC99-4D80-A25A-219BCF101CD5}" destId="{1EDE5192-FB95-456C-8D8E-12F408ED8800}" srcOrd="0" destOrd="0" presId="urn:microsoft.com/office/officeart/2008/layout/HorizontalMultiLevelHierarchy"/>
    <dgm:cxn modelId="{5BDF7CE5-35DA-405D-8FBD-10E2133E62F2}" type="presOf" srcId="{BE4C943F-6F16-4470-BA95-A5C54EDC200A}" destId="{F95582EF-F397-4614-8988-F96DE8B2ED2D}" srcOrd="1" destOrd="0" presId="urn:microsoft.com/office/officeart/2008/layout/HorizontalMultiLevelHierarchy"/>
    <dgm:cxn modelId="{AE182016-5078-4D62-81FE-C6A751082165}" type="presParOf" srcId="{A13F91A6-F2DE-4903-B0D4-F86054945493}" destId="{F1DE0FFF-5AB6-420B-8FCA-37254E06B9C7}" srcOrd="0" destOrd="0" presId="urn:microsoft.com/office/officeart/2008/layout/HorizontalMultiLevelHierarchy"/>
    <dgm:cxn modelId="{FE13BE50-6209-4AB9-AB14-E148DE2D1D5F}" type="presParOf" srcId="{F1DE0FFF-5AB6-420B-8FCA-37254E06B9C7}" destId="{C6E06FD4-5015-4CDC-8F91-1970AFEF5274}" srcOrd="0" destOrd="0" presId="urn:microsoft.com/office/officeart/2008/layout/HorizontalMultiLevelHierarchy"/>
    <dgm:cxn modelId="{BFDF7178-598B-4A59-83B2-83E2833E5FE7}" type="presParOf" srcId="{F1DE0FFF-5AB6-420B-8FCA-37254E06B9C7}" destId="{9E601E33-C5AA-4169-AB9F-C5BA3D49D67F}" srcOrd="1" destOrd="0" presId="urn:microsoft.com/office/officeart/2008/layout/HorizontalMultiLevelHierarchy"/>
    <dgm:cxn modelId="{F06945EA-4B55-4A44-8A36-075BAEA8504C}" type="presParOf" srcId="{9E601E33-C5AA-4169-AB9F-C5BA3D49D67F}" destId="{1EDE5192-FB95-456C-8D8E-12F408ED8800}" srcOrd="0" destOrd="0" presId="urn:microsoft.com/office/officeart/2008/layout/HorizontalMultiLevelHierarchy"/>
    <dgm:cxn modelId="{4FE0E4A4-64D9-4119-9F2E-633AD2735AD3}" type="presParOf" srcId="{1EDE5192-FB95-456C-8D8E-12F408ED8800}" destId="{65EC3DC6-677A-44DD-A497-FE00054A3CC5}" srcOrd="0" destOrd="0" presId="urn:microsoft.com/office/officeart/2008/layout/HorizontalMultiLevelHierarchy"/>
    <dgm:cxn modelId="{1CEA4C8A-FB41-49BD-9D91-557971669299}" type="presParOf" srcId="{9E601E33-C5AA-4169-AB9F-C5BA3D49D67F}" destId="{5ECD46B8-2F39-4C72-BA31-08696155BE99}" srcOrd="1" destOrd="0" presId="urn:microsoft.com/office/officeart/2008/layout/HorizontalMultiLevelHierarchy"/>
    <dgm:cxn modelId="{236D3F23-3129-432F-8D92-3AE27723A69F}" type="presParOf" srcId="{5ECD46B8-2F39-4C72-BA31-08696155BE99}" destId="{C1F2E082-E653-4229-BB0E-842A2CD021DB}" srcOrd="0" destOrd="0" presId="urn:microsoft.com/office/officeart/2008/layout/HorizontalMultiLevelHierarchy"/>
    <dgm:cxn modelId="{EE34D9F6-A872-4E63-A6F1-C5EF4995EFDD}" type="presParOf" srcId="{5ECD46B8-2F39-4C72-BA31-08696155BE99}" destId="{A15E5C51-245D-4383-966A-B7F31CF0B2AB}" srcOrd="1" destOrd="0" presId="urn:microsoft.com/office/officeart/2008/layout/HorizontalMultiLevelHierarchy"/>
    <dgm:cxn modelId="{25C875EC-796D-4636-89F6-7235F7AE13DD}" type="presParOf" srcId="{9E601E33-C5AA-4169-AB9F-C5BA3D49D67F}" destId="{1CF468E1-1CBC-46BD-96B9-B7FD2656AFB3}" srcOrd="2" destOrd="0" presId="urn:microsoft.com/office/officeart/2008/layout/HorizontalMultiLevelHierarchy"/>
    <dgm:cxn modelId="{EA960172-D9FA-4EF6-A698-2CC36BA5B554}" type="presParOf" srcId="{1CF468E1-1CBC-46BD-96B9-B7FD2656AFB3}" destId="{89976086-8C04-428C-8D9E-82287246CF26}" srcOrd="0" destOrd="0" presId="urn:microsoft.com/office/officeart/2008/layout/HorizontalMultiLevelHierarchy"/>
    <dgm:cxn modelId="{2F7EBB9F-7281-4B58-AC81-51BF26496C44}" type="presParOf" srcId="{9E601E33-C5AA-4169-AB9F-C5BA3D49D67F}" destId="{218F56D2-84AF-44E9-BE55-4770697A6B16}" srcOrd="3" destOrd="0" presId="urn:microsoft.com/office/officeart/2008/layout/HorizontalMultiLevelHierarchy"/>
    <dgm:cxn modelId="{0A1BFBCE-5FF0-4077-8824-59842C56ED1C}" type="presParOf" srcId="{218F56D2-84AF-44E9-BE55-4770697A6B16}" destId="{65E4CCB8-3F5A-4745-9F41-44C80865E06F}" srcOrd="0" destOrd="0" presId="urn:microsoft.com/office/officeart/2008/layout/HorizontalMultiLevelHierarchy"/>
    <dgm:cxn modelId="{F652C956-0FA7-48BF-931C-555570EB9F3A}" type="presParOf" srcId="{218F56D2-84AF-44E9-BE55-4770697A6B16}" destId="{4EC16E9F-ED01-4BF3-8BB0-0AFF7FAF4416}" srcOrd="1" destOrd="0" presId="urn:microsoft.com/office/officeart/2008/layout/HorizontalMultiLevelHierarchy"/>
    <dgm:cxn modelId="{91D69EBB-596C-4F54-84E6-8F1E62EA57CF}" type="presParOf" srcId="{9E601E33-C5AA-4169-AB9F-C5BA3D49D67F}" destId="{E767F4C7-30B6-48F7-9165-E51B7D48DFB7}" srcOrd="4" destOrd="0" presId="urn:microsoft.com/office/officeart/2008/layout/HorizontalMultiLevelHierarchy"/>
    <dgm:cxn modelId="{959A375E-DB41-4B34-B228-6012B501DA31}" type="presParOf" srcId="{E767F4C7-30B6-48F7-9165-E51B7D48DFB7}" destId="{F95582EF-F397-4614-8988-F96DE8B2ED2D}" srcOrd="0" destOrd="0" presId="urn:microsoft.com/office/officeart/2008/layout/HorizontalMultiLevelHierarchy"/>
    <dgm:cxn modelId="{18C62BD7-D425-4C78-9AA0-C1168C8DA3AB}" type="presParOf" srcId="{9E601E33-C5AA-4169-AB9F-C5BA3D49D67F}" destId="{D4A7D8C5-6266-4504-A613-FBBB0EB84697}" srcOrd="5" destOrd="0" presId="urn:microsoft.com/office/officeart/2008/layout/HorizontalMultiLevelHierarchy"/>
    <dgm:cxn modelId="{19A50CD4-CFCA-4C08-B307-DA7F2BA402C4}" type="presParOf" srcId="{D4A7D8C5-6266-4504-A613-FBBB0EB84697}" destId="{B799C5F5-0539-43DD-9765-F6E463198273}" srcOrd="0" destOrd="0" presId="urn:microsoft.com/office/officeart/2008/layout/HorizontalMultiLevelHierarchy"/>
    <dgm:cxn modelId="{57703BCB-0641-40C4-8CFD-7CC6894DB105}" type="presParOf" srcId="{D4A7D8C5-6266-4504-A613-FBBB0EB84697}" destId="{AF77421D-27F8-4B16-A813-710780B5315B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F653DE8-F9E6-4750-A329-B777FCF2578C}" type="doc">
      <dgm:prSet loTypeId="urn:microsoft.com/office/officeart/2008/layout/HorizontalMultiLevelHierarchy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F21401E-1822-42C2-A05C-338979288A7A}">
      <dgm:prSet phldrT="[Text]" custT="1"/>
      <dgm:spPr>
        <a:solidFill>
          <a:schemeClr val="accent5">
            <a:lumMod val="60000"/>
            <a:lumOff val="40000"/>
          </a:schemeClr>
        </a:solidFill>
      </dgm:spPr>
      <dgm:t>
        <a:bodyPr/>
        <a:lstStyle/>
        <a:p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hận</a:t>
          </a:r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xét</a:t>
          </a:r>
          <a:endParaRPr lang="en-US" sz="2800" b="1" dirty="0">
            <a:solidFill>
              <a:srgbClr val="FF00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65D4905-2F47-438F-80C5-A57EAAC83A5A}" type="parTrans" cxnId="{4D27E047-A0D8-4AD3-904D-035B85DFA9FD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BA4BC2D-ADE7-4519-B146-0634E259BECC}" type="sibTrans" cxnId="{4D27E047-A0D8-4AD3-904D-035B85DFA9FD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FB0AFBA-0951-43A1-BB03-B671BF686F7C}">
      <dgm:prSet phldrT="[Text]" custT="1"/>
      <dgm:spPr>
        <a:blipFill>
          <a:blip xmlns:r="http://schemas.openxmlformats.org/officeDocument/2006/relationships" r:embed="rId1"/>
          <a:stretch>
            <a:fillRect l="-962" r="-1992"/>
          </a:stretch>
        </a:blipFill>
      </dgm:spPr>
      <dgm:t>
        <a:bodyPr/>
        <a:lstStyle/>
        <a:p>
          <a:r>
            <a:rPr lang="vi-VN">
              <a:noFill/>
            </a:rPr>
            <a:t> </a:t>
          </a:r>
        </a:p>
      </dgm:t>
    </dgm:pt>
    <dgm:pt modelId="{AF134349-FC99-4D80-A25A-219BCF101CD5}" type="parTrans" cxnId="{06904645-E2C2-4125-9D1F-6A828B1869CF}">
      <dgm:prSet custT="1"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143100A-F77B-4D45-A0C4-DF2A9391FB58}" type="sibTrans" cxnId="{06904645-E2C2-4125-9D1F-6A828B1869CF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0FF51EB-ED4C-4747-9741-1A68F1C8A118}">
      <dgm:prSet phldrT="[Text]" custT="1"/>
      <dgm:spPr>
        <a:blipFill>
          <a:blip xmlns:r="http://schemas.openxmlformats.org/officeDocument/2006/relationships" r:embed="rId2"/>
          <a:stretch>
            <a:fillRect l="-138" r="-1171" b="-5848"/>
          </a:stretch>
        </a:blipFill>
      </dgm:spPr>
      <dgm:t>
        <a:bodyPr/>
        <a:lstStyle/>
        <a:p>
          <a:r>
            <a:rPr lang="vi-VN">
              <a:noFill/>
            </a:rPr>
            <a:t> </a:t>
          </a:r>
        </a:p>
      </dgm:t>
    </dgm:pt>
    <dgm:pt modelId="{92F846EA-7837-4B2D-9BDE-9AF7AAEF9355}" type="parTrans" cxnId="{0A5A4225-5B59-4950-9D81-D4E935DF0121}">
      <dgm:prSet custT="1"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148C765-732D-49B4-AC9F-C27CEC3A0EEE}" type="sibTrans" cxnId="{0A5A4225-5B59-4950-9D81-D4E935DF0121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4B8E517-A304-4FE8-95BB-1C784B4A0802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ặt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err="1"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280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800">
              <a:latin typeface="Times New Roman" panose="02020603050405020304" pitchFamily="18" charset="0"/>
              <a:cs typeface="Times New Roman" panose="02020603050405020304" pitchFamily="18" charset="0"/>
            </a:rPr>
            <a:t>hộp </a:t>
          </a:r>
          <a:r>
            <a:rPr lang="en-US" sz="2800">
              <a:latin typeface="Times New Roman" panose="02020603050405020304" pitchFamily="18" charset="0"/>
              <a:cs typeface="Times New Roman" panose="02020603050405020304" pitchFamily="18" charset="0"/>
            </a:rPr>
            <a:t>chữ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ật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ữ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ật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ặt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ập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ương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uông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BE4C943F-6F16-4470-BA95-A5C54EDC200A}" type="parTrans" cxnId="{DA07AF66-ECE9-4DC8-A4A7-0B0A72AF7397}">
      <dgm:prSet custT="1"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2444985-62BA-493D-9E7A-47FA96BD706F}" type="sibTrans" cxnId="{DA07AF66-ECE9-4DC8-A4A7-0B0A72AF7397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13F91A6-F2DE-4903-B0D4-F86054945493}" type="pres">
      <dgm:prSet presAssocID="{7F653DE8-F9E6-4750-A329-B777FCF2578C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F1DE0FFF-5AB6-420B-8FCA-37254E06B9C7}" type="pres">
      <dgm:prSet presAssocID="{CF21401E-1822-42C2-A05C-338979288A7A}" presName="root1" presStyleCnt="0"/>
      <dgm:spPr/>
    </dgm:pt>
    <dgm:pt modelId="{C6E06FD4-5015-4CDC-8F91-1970AFEF5274}" type="pres">
      <dgm:prSet presAssocID="{CF21401E-1822-42C2-A05C-338979288A7A}" presName="LevelOneTextNode" presStyleLbl="node0" presStyleIdx="0" presStyleCnt="1" custScaleY="46930" custLinFactNeighborX="1236">
        <dgm:presLayoutVars>
          <dgm:chPref val="3"/>
        </dgm:presLayoutVars>
      </dgm:prSet>
      <dgm:spPr/>
    </dgm:pt>
    <dgm:pt modelId="{9E601E33-C5AA-4169-AB9F-C5BA3D49D67F}" type="pres">
      <dgm:prSet presAssocID="{CF21401E-1822-42C2-A05C-338979288A7A}" presName="level2hierChild" presStyleCnt="0"/>
      <dgm:spPr/>
    </dgm:pt>
    <dgm:pt modelId="{1EDE5192-FB95-456C-8D8E-12F408ED8800}" type="pres">
      <dgm:prSet presAssocID="{AF134349-FC99-4D80-A25A-219BCF101CD5}" presName="conn2-1" presStyleLbl="parChTrans1D2" presStyleIdx="0" presStyleCnt="3"/>
      <dgm:spPr/>
    </dgm:pt>
    <dgm:pt modelId="{65EC3DC6-677A-44DD-A497-FE00054A3CC5}" type="pres">
      <dgm:prSet presAssocID="{AF134349-FC99-4D80-A25A-219BCF101CD5}" presName="connTx" presStyleLbl="parChTrans1D2" presStyleIdx="0" presStyleCnt="3"/>
      <dgm:spPr/>
    </dgm:pt>
    <dgm:pt modelId="{5ECD46B8-2F39-4C72-BA31-08696155BE99}" type="pres">
      <dgm:prSet presAssocID="{CFB0AFBA-0951-43A1-BB03-B671BF686F7C}" presName="root2" presStyleCnt="0"/>
      <dgm:spPr/>
    </dgm:pt>
    <dgm:pt modelId="{C1F2E082-E653-4229-BB0E-842A2CD021DB}" type="pres">
      <dgm:prSet presAssocID="{CFB0AFBA-0951-43A1-BB03-B671BF686F7C}" presName="LevelTwoTextNode" presStyleLbl="node2" presStyleIdx="0" presStyleCnt="3" custScaleX="263021" custScaleY="155203">
        <dgm:presLayoutVars>
          <dgm:chPref val="3"/>
        </dgm:presLayoutVars>
      </dgm:prSet>
      <dgm:spPr/>
    </dgm:pt>
    <dgm:pt modelId="{A15E5C51-245D-4383-966A-B7F31CF0B2AB}" type="pres">
      <dgm:prSet presAssocID="{CFB0AFBA-0951-43A1-BB03-B671BF686F7C}" presName="level3hierChild" presStyleCnt="0"/>
      <dgm:spPr/>
    </dgm:pt>
    <dgm:pt modelId="{1CF468E1-1CBC-46BD-96B9-B7FD2656AFB3}" type="pres">
      <dgm:prSet presAssocID="{92F846EA-7837-4B2D-9BDE-9AF7AAEF9355}" presName="conn2-1" presStyleLbl="parChTrans1D2" presStyleIdx="1" presStyleCnt="3"/>
      <dgm:spPr/>
    </dgm:pt>
    <dgm:pt modelId="{89976086-8C04-428C-8D9E-82287246CF26}" type="pres">
      <dgm:prSet presAssocID="{92F846EA-7837-4B2D-9BDE-9AF7AAEF9355}" presName="connTx" presStyleLbl="parChTrans1D2" presStyleIdx="1" presStyleCnt="3"/>
      <dgm:spPr/>
    </dgm:pt>
    <dgm:pt modelId="{218F56D2-84AF-44E9-BE55-4770697A6B16}" type="pres">
      <dgm:prSet presAssocID="{E0FF51EB-ED4C-4747-9741-1A68F1C8A118}" presName="root2" presStyleCnt="0"/>
      <dgm:spPr/>
    </dgm:pt>
    <dgm:pt modelId="{65E4CCB8-3F5A-4745-9F41-44C80865E06F}" type="pres">
      <dgm:prSet presAssocID="{E0FF51EB-ED4C-4747-9741-1A68F1C8A118}" presName="LevelTwoTextNode" presStyleLbl="node2" presStyleIdx="1" presStyleCnt="3" custScaleX="262272">
        <dgm:presLayoutVars>
          <dgm:chPref val="3"/>
        </dgm:presLayoutVars>
      </dgm:prSet>
      <dgm:spPr/>
    </dgm:pt>
    <dgm:pt modelId="{4EC16E9F-ED01-4BF3-8BB0-0AFF7FAF4416}" type="pres">
      <dgm:prSet presAssocID="{E0FF51EB-ED4C-4747-9741-1A68F1C8A118}" presName="level3hierChild" presStyleCnt="0"/>
      <dgm:spPr/>
    </dgm:pt>
    <dgm:pt modelId="{E767F4C7-30B6-48F7-9165-E51B7D48DFB7}" type="pres">
      <dgm:prSet presAssocID="{BE4C943F-6F16-4470-BA95-A5C54EDC200A}" presName="conn2-1" presStyleLbl="parChTrans1D2" presStyleIdx="2" presStyleCnt="3"/>
      <dgm:spPr/>
    </dgm:pt>
    <dgm:pt modelId="{F95582EF-F397-4614-8988-F96DE8B2ED2D}" type="pres">
      <dgm:prSet presAssocID="{BE4C943F-6F16-4470-BA95-A5C54EDC200A}" presName="connTx" presStyleLbl="parChTrans1D2" presStyleIdx="2" presStyleCnt="3"/>
      <dgm:spPr/>
    </dgm:pt>
    <dgm:pt modelId="{D4A7D8C5-6266-4504-A613-FBBB0EB84697}" type="pres">
      <dgm:prSet presAssocID="{A4B8E517-A304-4FE8-95BB-1C784B4A0802}" presName="root2" presStyleCnt="0"/>
      <dgm:spPr/>
    </dgm:pt>
    <dgm:pt modelId="{B799C5F5-0539-43DD-9765-F6E463198273}" type="pres">
      <dgm:prSet presAssocID="{A4B8E517-A304-4FE8-95BB-1C784B4A0802}" presName="LevelTwoTextNode" presStyleLbl="node2" presStyleIdx="2" presStyleCnt="3" custScaleX="261518">
        <dgm:presLayoutVars>
          <dgm:chPref val="3"/>
        </dgm:presLayoutVars>
      </dgm:prSet>
      <dgm:spPr/>
    </dgm:pt>
    <dgm:pt modelId="{AF77421D-27F8-4B16-A813-710780B5315B}" type="pres">
      <dgm:prSet presAssocID="{A4B8E517-A304-4FE8-95BB-1C784B4A0802}" presName="level3hierChild" presStyleCnt="0"/>
      <dgm:spPr/>
    </dgm:pt>
  </dgm:ptLst>
  <dgm:cxnLst>
    <dgm:cxn modelId="{D0531700-1B4A-4941-8D0F-2D8DAE455207}" type="presOf" srcId="{7F653DE8-F9E6-4750-A329-B777FCF2578C}" destId="{A13F91A6-F2DE-4903-B0D4-F86054945493}" srcOrd="0" destOrd="0" presId="urn:microsoft.com/office/officeart/2008/layout/HorizontalMultiLevelHierarchy"/>
    <dgm:cxn modelId="{732A7900-6E54-4A90-ADB5-FAA81FBE37AD}" type="presOf" srcId="{BE4C943F-6F16-4470-BA95-A5C54EDC200A}" destId="{E767F4C7-30B6-48F7-9165-E51B7D48DFB7}" srcOrd="0" destOrd="0" presId="urn:microsoft.com/office/officeart/2008/layout/HorizontalMultiLevelHierarchy"/>
    <dgm:cxn modelId="{E318841B-655E-419C-95E7-205EC135AE07}" type="presOf" srcId="{CF21401E-1822-42C2-A05C-338979288A7A}" destId="{C6E06FD4-5015-4CDC-8F91-1970AFEF5274}" srcOrd="0" destOrd="0" presId="urn:microsoft.com/office/officeart/2008/layout/HorizontalMultiLevelHierarchy"/>
    <dgm:cxn modelId="{B81DCA20-8076-4444-AF60-5FA59CEACE1D}" type="presOf" srcId="{92F846EA-7837-4B2D-9BDE-9AF7AAEF9355}" destId="{1CF468E1-1CBC-46BD-96B9-B7FD2656AFB3}" srcOrd="0" destOrd="0" presId="urn:microsoft.com/office/officeart/2008/layout/HorizontalMultiLevelHierarchy"/>
    <dgm:cxn modelId="{0A5A4225-5B59-4950-9D81-D4E935DF0121}" srcId="{CF21401E-1822-42C2-A05C-338979288A7A}" destId="{E0FF51EB-ED4C-4747-9741-1A68F1C8A118}" srcOrd="1" destOrd="0" parTransId="{92F846EA-7837-4B2D-9BDE-9AF7AAEF9355}" sibTransId="{1148C765-732D-49B4-AC9F-C27CEC3A0EEE}"/>
    <dgm:cxn modelId="{06904645-E2C2-4125-9D1F-6A828B1869CF}" srcId="{CF21401E-1822-42C2-A05C-338979288A7A}" destId="{CFB0AFBA-0951-43A1-BB03-B671BF686F7C}" srcOrd="0" destOrd="0" parTransId="{AF134349-FC99-4D80-A25A-219BCF101CD5}" sibTransId="{0143100A-F77B-4D45-A0C4-DF2A9391FB58}"/>
    <dgm:cxn modelId="{DA07AF66-ECE9-4DC8-A4A7-0B0A72AF7397}" srcId="{CF21401E-1822-42C2-A05C-338979288A7A}" destId="{A4B8E517-A304-4FE8-95BB-1C784B4A0802}" srcOrd="2" destOrd="0" parTransId="{BE4C943F-6F16-4470-BA95-A5C54EDC200A}" sibTransId="{C2444985-62BA-493D-9E7A-47FA96BD706F}"/>
    <dgm:cxn modelId="{4D27E047-A0D8-4AD3-904D-035B85DFA9FD}" srcId="{7F653DE8-F9E6-4750-A329-B777FCF2578C}" destId="{CF21401E-1822-42C2-A05C-338979288A7A}" srcOrd="0" destOrd="0" parTransId="{265D4905-2F47-438F-80C5-A57EAAC83A5A}" sibTransId="{7BA4BC2D-ADE7-4519-B146-0634E259BECC}"/>
    <dgm:cxn modelId="{7F8FCB4D-FDDB-4AB3-AD21-C4009356D03E}" type="presOf" srcId="{92F846EA-7837-4B2D-9BDE-9AF7AAEF9355}" destId="{89976086-8C04-428C-8D9E-82287246CF26}" srcOrd="1" destOrd="0" presId="urn:microsoft.com/office/officeart/2008/layout/HorizontalMultiLevelHierarchy"/>
    <dgm:cxn modelId="{CD33FD57-35CF-41C0-B51E-02C739AC78C6}" type="presOf" srcId="{E0FF51EB-ED4C-4747-9741-1A68F1C8A118}" destId="{65E4CCB8-3F5A-4745-9F41-44C80865E06F}" srcOrd="0" destOrd="0" presId="urn:microsoft.com/office/officeart/2008/layout/HorizontalMultiLevelHierarchy"/>
    <dgm:cxn modelId="{BC6B4995-118E-4E59-B1EE-E10080A9217D}" type="presOf" srcId="{CFB0AFBA-0951-43A1-BB03-B671BF686F7C}" destId="{C1F2E082-E653-4229-BB0E-842A2CD021DB}" srcOrd="0" destOrd="0" presId="urn:microsoft.com/office/officeart/2008/layout/HorizontalMultiLevelHierarchy"/>
    <dgm:cxn modelId="{E4BFD7A9-36F1-4B6B-BFC5-3E4DB2B9D0A1}" type="presOf" srcId="{A4B8E517-A304-4FE8-95BB-1C784B4A0802}" destId="{B799C5F5-0539-43DD-9765-F6E463198273}" srcOrd="0" destOrd="0" presId="urn:microsoft.com/office/officeart/2008/layout/HorizontalMultiLevelHierarchy"/>
    <dgm:cxn modelId="{4E91A1B1-6099-4A98-87C9-AB2B67FC6D2F}" type="presOf" srcId="{AF134349-FC99-4D80-A25A-219BCF101CD5}" destId="{65EC3DC6-677A-44DD-A497-FE00054A3CC5}" srcOrd="1" destOrd="0" presId="urn:microsoft.com/office/officeart/2008/layout/HorizontalMultiLevelHierarchy"/>
    <dgm:cxn modelId="{0809A5DC-E980-400F-8AE6-C3342B2F8819}" type="presOf" srcId="{AF134349-FC99-4D80-A25A-219BCF101CD5}" destId="{1EDE5192-FB95-456C-8D8E-12F408ED8800}" srcOrd="0" destOrd="0" presId="urn:microsoft.com/office/officeart/2008/layout/HorizontalMultiLevelHierarchy"/>
    <dgm:cxn modelId="{5BDF7CE5-35DA-405D-8FBD-10E2133E62F2}" type="presOf" srcId="{BE4C943F-6F16-4470-BA95-A5C54EDC200A}" destId="{F95582EF-F397-4614-8988-F96DE8B2ED2D}" srcOrd="1" destOrd="0" presId="urn:microsoft.com/office/officeart/2008/layout/HorizontalMultiLevelHierarchy"/>
    <dgm:cxn modelId="{AE182016-5078-4D62-81FE-C6A751082165}" type="presParOf" srcId="{A13F91A6-F2DE-4903-B0D4-F86054945493}" destId="{F1DE0FFF-5AB6-420B-8FCA-37254E06B9C7}" srcOrd="0" destOrd="0" presId="urn:microsoft.com/office/officeart/2008/layout/HorizontalMultiLevelHierarchy"/>
    <dgm:cxn modelId="{FE13BE50-6209-4AB9-AB14-E148DE2D1D5F}" type="presParOf" srcId="{F1DE0FFF-5AB6-420B-8FCA-37254E06B9C7}" destId="{C6E06FD4-5015-4CDC-8F91-1970AFEF5274}" srcOrd="0" destOrd="0" presId="urn:microsoft.com/office/officeart/2008/layout/HorizontalMultiLevelHierarchy"/>
    <dgm:cxn modelId="{BFDF7178-598B-4A59-83B2-83E2833E5FE7}" type="presParOf" srcId="{F1DE0FFF-5AB6-420B-8FCA-37254E06B9C7}" destId="{9E601E33-C5AA-4169-AB9F-C5BA3D49D67F}" srcOrd="1" destOrd="0" presId="urn:microsoft.com/office/officeart/2008/layout/HorizontalMultiLevelHierarchy"/>
    <dgm:cxn modelId="{F06945EA-4B55-4A44-8A36-075BAEA8504C}" type="presParOf" srcId="{9E601E33-C5AA-4169-AB9F-C5BA3D49D67F}" destId="{1EDE5192-FB95-456C-8D8E-12F408ED8800}" srcOrd="0" destOrd="0" presId="urn:microsoft.com/office/officeart/2008/layout/HorizontalMultiLevelHierarchy"/>
    <dgm:cxn modelId="{4FE0E4A4-64D9-4119-9F2E-633AD2735AD3}" type="presParOf" srcId="{1EDE5192-FB95-456C-8D8E-12F408ED8800}" destId="{65EC3DC6-677A-44DD-A497-FE00054A3CC5}" srcOrd="0" destOrd="0" presId="urn:microsoft.com/office/officeart/2008/layout/HorizontalMultiLevelHierarchy"/>
    <dgm:cxn modelId="{1CEA4C8A-FB41-49BD-9D91-557971669299}" type="presParOf" srcId="{9E601E33-C5AA-4169-AB9F-C5BA3D49D67F}" destId="{5ECD46B8-2F39-4C72-BA31-08696155BE99}" srcOrd="1" destOrd="0" presId="urn:microsoft.com/office/officeart/2008/layout/HorizontalMultiLevelHierarchy"/>
    <dgm:cxn modelId="{236D3F23-3129-432F-8D92-3AE27723A69F}" type="presParOf" srcId="{5ECD46B8-2F39-4C72-BA31-08696155BE99}" destId="{C1F2E082-E653-4229-BB0E-842A2CD021DB}" srcOrd="0" destOrd="0" presId="urn:microsoft.com/office/officeart/2008/layout/HorizontalMultiLevelHierarchy"/>
    <dgm:cxn modelId="{EE34D9F6-A872-4E63-A6F1-C5EF4995EFDD}" type="presParOf" srcId="{5ECD46B8-2F39-4C72-BA31-08696155BE99}" destId="{A15E5C51-245D-4383-966A-B7F31CF0B2AB}" srcOrd="1" destOrd="0" presId="urn:microsoft.com/office/officeart/2008/layout/HorizontalMultiLevelHierarchy"/>
    <dgm:cxn modelId="{25C875EC-796D-4636-89F6-7235F7AE13DD}" type="presParOf" srcId="{9E601E33-C5AA-4169-AB9F-C5BA3D49D67F}" destId="{1CF468E1-1CBC-46BD-96B9-B7FD2656AFB3}" srcOrd="2" destOrd="0" presId="urn:microsoft.com/office/officeart/2008/layout/HorizontalMultiLevelHierarchy"/>
    <dgm:cxn modelId="{EA960172-D9FA-4EF6-A698-2CC36BA5B554}" type="presParOf" srcId="{1CF468E1-1CBC-46BD-96B9-B7FD2656AFB3}" destId="{89976086-8C04-428C-8D9E-82287246CF26}" srcOrd="0" destOrd="0" presId="urn:microsoft.com/office/officeart/2008/layout/HorizontalMultiLevelHierarchy"/>
    <dgm:cxn modelId="{2F7EBB9F-7281-4B58-AC81-51BF26496C44}" type="presParOf" srcId="{9E601E33-C5AA-4169-AB9F-C5BA3D49D67F}" destId="{218F56D2-84AF-44E9-BE55-4770697A6B16}" srcOrd="3" destOrd="0" presId="urn:microsoft.com/office/officeart/2008/layout/HorizontalMultiLevelHierarchy"/>
    <dgm:cxn modelId="{0A1BFBCE-5FF0-4077-8824-59842C56ED1C}" type="presParOf" srcId="{218F56D2-84AF-44E9-BE55-4770697A6B16}" destId="{65E4CCB8-3F5A-4745-9F41-44C80865E06F}" srcOrd="0" destOrd="0" presId="urn:microsoft.com/office/officeart/2008/layout/HorizontalMultiLevelHierarchy"/>
    <dgm:cxn modelId="{F652C956-0FA7-48BF-931C-555570EB9F3A}" type="presParOf" srcId="{218F56D2-84AF-44E9-BE55-4770697A6B16}" destId="{4EC16E9F-ED01-4BF3-8BB0-0AFF7FAF4416}" srcOrd="1" destOrd="0" presId="urn:microsoft.com/office/officeart/2008/layout/HorizontalMultiLevelHierarchy"/>
    <dgm:cxn modelId="{91D69EBB-596C-4F54-84E6-8F1E62EA57CF}" type="presParOf" srcId="{9E601E33-C5AA-4169-AB9F-C5BA3D49D67F}" destId="{E767F4C7-30B6-48F7-9165-E51B7D48DFB7}" srcOrd="4" destOrd="0" presId="urn:microsoft.com/office/officeart/2008/layout/HorizontalMultiLevelHierarchy"/>
    <dgm:cxn modelId="{959A375E-DB41-4B34-B228-6012B501DA31}" type="presParOf" srcId="{E767F4C7-30B6-48F7-9165-E51B7D48DFB7}" destId="{F95582EF-F397-4614-8988-F96DE8B2ED2D}" srcOrd="0" destOrd="0" presId="urn:microsoft.com/office/officeart/2008/layout/HorizontalMultiLevelHierarchy"/>
    <dgm:cxn modelId="{18C62BD7-D425-4C78-9AA0-C1168C8DA3AB}" type="presParOf" srcId="{9E601E33-C5AA-4169-AB9F-C5BA3D49D67F}" destId="{D4A7D8C5-6266-4504-A613-FBBB0EB84697}" srcOrd="5" destOrd="0" presId="urn:microsoft.com/office/officeart/2008/layout/HorizontalMultiLevelHierarchy"/>
    <dgm:cxn modelId="{19A50CD4-CFCA-4C08-B307-DA7F2BA402C4}" type="presParOf" srcId="{D4A7D8C5-6266-4504-A613-FBBB0EB84697}" destId="{B799C5F5-0539-43DD-9765-F6E463198273}" srcOrd="0" destOrd="0" presId="urn:microsoft.com/office/officeart/2008/layout/HorizontalMultiLevelHierarchy"/>
    <dgm:cxn modelId="{57703BCB-0641-40C4-8CFD-7CC6894DB105}" type="presParOf" srcId="{D4A7D8C5-6266-4504-A613-FBBB0EB84697}" destId="{AF77421D-27F8-4B16-A813-710780B5315B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9BD06600-7F11-4FF4-B479-6990C4AF2B63}" type="doc">
      <dgm:prSet loTypeId="urn:microsoft.com/office/officeart/2005/8/layout/radial2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43D5CC26-0BEA-4DE0-940E-DF7F50795E2F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ời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an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9F90191-EE77-499D-A347-85B1F6F41086}" type="parTrans" cxnId="{6EFDEA70-A2B3-40B7-854F-E48C08AF750F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03CE907-5899-4254-9F6F-32526725DFE8}" type="sibTrans" cxnId="{6EFDEA70-A2B3-40B7-854F-E48C08AF750F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683EFE6-E0FB-4FCB-97FB-662401581271}">
      <dgm:prSet phldrT="[Text]" custT="1"/>
      <dgm:spPr/>
      <dgm:t>
        <a:bodyPr/>
        <a:lstStyle/>
        <a:p>
          <a:r>
            <a:rPr lang="en-US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anh</a:t>
          </a:r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ất</a:t>
          </a:r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 (0,5) </a:t>
          </a:r>
        </a:p>
      </dgm:t>
    </dgm:pt>
    <dgm:pt modelId="{B1F82221-AA8F-45D8-8B29-349A4DDE57E4}" type="parTrans" cxnId="{2F7C9151-C8C9-40D1-B35C-C3243CC5B316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E75E150-FBF4-4BD9-8D9E-A7863D5E1A89}" type="sibTrans" cxnId="{2F7C9151-C8C9-40D1-B35C-C3243CC5B316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4C677AC-ED91-480F-8187-FA86507BEF80}">
      <dgm:prSet phldrT="[Text]" custT="1"/>
      <dgm:spPr/>
      <dgm:t>
        <a:bodyPr/>
        <a:lstStyle/>
        <a:p>
          <a:r>
            <a:rPr lang="en-US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úng</a:t>
          </a:r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ờ</a:t>
          </a:r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 (1đ) </a:t>
          </a:r>
        </a:p>
      </dgm:t>
    </dgm:pt>
    <dgm:pt modelId="{6C7640D0-9115-401D-99D1-FF81BADCBDAA}" type="parTrans" cxnId="{8B00E8AD-DF80-477C-989F-40C1519A3E40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A55CB1D-C902-4BE5-98A9-1AB58EAF5F4C}" type="sibTrans" cxnId="{8B00E8AD-DF80-477C-989F-40C1519A3E40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0939666-E958-4575-A2C7-F89DA4EFED53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ính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xác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B69B002-4090-4685-8A1E-A0D5242CC33F}" type="parTrans" cxnId="{20F5537F-FF56-4C9F-BAFF-6622FCB46CAC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943F4FB-2E05-4A8E-83AF-21BF4A43D0C8}" type="sibTrans" cxnId="{20F5537F-FF56-4C9F-BAFF-6622FCB46CAC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2E5148B-DC4D-4D31-A490-28BB097D7D71}">
      <dgm:prSet phldrT="[Text]" custT="1"/>
      <dgm:spPr/>
      <dgm:t>
        <a:bodyPr/>
        <a:lstStyle/>
        <a:p>
          <a:r>
            <a:rPr lang="en-US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ặt</a:t>
          </a:r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ều</a:t>
          </a:r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uông</a:t>
          </a:r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 (7 đ)</a:t>
          </a:r>
        </a:p>
      </dgm:t>
    </dgm:pt>
    <dgm:pt modelId="{19FA3DB4-07E5-4EDE-A5E4-AB7F18B56E06}" type="parTrans" cxnId="{1BFF2B29-2C63-467F-9A56-30E98ECF74DD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7F70FA1-ADD2-4A53-8596-2D37560546DD}" type="sibTrans" cxnId="{1BFF2B29-2C63-467F-9A56-30E98ECF74DD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B793E50-2DA4-48F1-8F7D-175B39F56A07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ẩm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ỹ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ED08129-ED62-4883-BBE4-A49A2AE27B83}" type="parTrans" cxnId="{3EA221C8-901D-4910-A97C-AF5AC65A9A68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D3D4F12-FCD2-43B1-AE0D-49E9F08B335E}" type="sibTrans" cxnId="{3EA221C8-901D-4910-A97C-AF5AC65A9A68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594D1D8-744D-4A86-BB46-ED4FA638C0EC}">
      <dgm:prSet phldrT="[Text]" custT="1"/>
      <dgm:spPr/>
      <dgm:t>
        <a:bodyPr/>
        <a:lstStyle/>
        <a:p>
          <a:r>
            <a:rPr lang="en-US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ắt</a:t>
          </a:r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à</a:t>
          </a:r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ấp</a:t>
          </a:r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ẹp</a:t>
          </a:r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 (1đ)</a:t>
          </a:r>
        </a:p>
      </dgm:t>
    </dgm:pt>
    <dgm:pt modelId="{FB521067-2D58-408D-97F2-6AD6585D3651}" type="parTrans" cxnId="{BCB223A5-EBA1-4A0E-818B-EEF4D42F0D15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2768BD1-8373-4B8C-B106-793D6F458CB9}" type="sibTrans" cxnId="{BCB223A5-EBA1-4A0E-818B-EEF4D42F0D15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B3D72DF-4D34-4595-9259-24E26F0DA7AC}">
      <dgm:prSet phldrT="[Text]" custT="1"/>
      <dgm:spPr/>
      <dgm:t>
        <a:bodyPr/>
        <a:lstStyle/>
        <a:p>
          <a:r>
            <a:rPr lang="en-US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ang</a:t>
          </a:r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í</a:t>
          </a:r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ắt</a:t>
          </a:r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ắt</a:t>
          </a:r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 (1đ)</a:t>
          </a:r>
        </a:p>
      </dgm:t>
    </dgm:pt>
    <dgm:pt modelId="{4BD519DD-5C3B-4998-9A8F-490F0345EBDE}" type="parTrans" cxnId="{5E25E956-39F8-4E5B-B748-27D61FD09785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4DF63E9-C5A7-4CF3-89B7-EB8EE0A3D93B}" type="sibTrans" cxnId="{5E25E956-39F8-4E5B-B748-27D61FD09785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05F12C3-F3C7-42E0-9AEF-015EA7DC3655}" type="pres">
      <dgm:prSet presAssocID="{9BD06600-7F11-4FF4-B479-6990C4AF2B63}" presName="composite" presStyleCnt="0">
        <dgm:presLayoutVars>
          <dgm:chMax val="5"/>
          <dgm:dir/>
          <dgm:animLvl val="ctr"/>
          <dgm:resizeHandles val="exact"/>
        </dgm:presLayoutVars>
      </dgm:prSet>
      <dgm:spPr/>
    </dgm:pt>
    <dgm:pt modelId="{D6083958-8F7F-4CC1-A1C7-E0EF4167045E}" type="pres">
      <dgm:prSet presAssocID="{9BD06600-7F11-4FF4-B479-6990C4AF2B63}" presName="cycle" presStyleCnt="0"/>
      <dgm:spPr/>
    </dgm:pt>
    <dgm:pt modelId="{CA42C216-857A-4A04-97E1-5A2A66FD73EC}" type="pres">
      <dgm:prSet presAssocID="{9BD06600-7F11-4FF4-B479-6990C4AF2B63}" presName="centerShape" presStyleCnt="0"/>
      <dgm:spPr/>
    </dgm:pt>
    <dgm:pt modelId="{81284904-836D-44F2-9CE0-7605537CE2CD}" type="pres">
      <dgm:prSet presAssocID="{9BD06600-7F11-4FF4-B479-6990C4AF2B63}" presName="connSite" presStyleLbl="node1" presStyleIdx="0" presStyleCnt="4"/>
      <dgm:spPr/>
    </dgm:pt>
    <dgm:pt modelId="{C08956F3-D548-444B-BA50-4A4BB12369EE}" type="pres">
      <dgm:prSet presAssocID="{9BD06600-7F11-4FF4-B479-6990C4AF2B63}" presName="visible" presStyleLbl="node1" presStyleIdx="0" presStyleCnt="4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</dgm:pt>
    <dgm:pt modelId="{559BA442-D487-4957-9683-73531375BD17}" type="pres">
      <dgm:prSet presAssocID="{29F90191-EE77-499D-A347-85B1F6F41086}" presName="Name25" presStyleLbl="parChTrans1D1" presStyleIdx="0" presStyleCnt="3"/>
      <dgm:spPr/>
    </dgm:pt>
    <dgm:pt modelId="{0A13CEB3-14DB-42DA-AA01-494E96873343}" type="pres">
      <dgm:prSet presAssocID="{43D5CC26-0BEA-4DE0-940E-DF7F50795E2F}" presName="node" presStyleCnt="0"/>
      <dgm:spPr/>
    </dgm:pt>
    <dgm:pt modelId="{F81ABA23-82F4-4297-8F70-FE72D1921561}" type="pres">
      <dgm:prSet presAssocID="{43D5CC26-0BEA-4DE0-940E-DF7F50795E2F}" presName="parentNode" presStyleLbl="node1" presStyleIdx="1" presStyleCnt="4">
        <dgm:presLayoutVars>
          <dgm:chMax val="1"/>
          <dgm:bulletEnabled val="1"/>
        </dgm:presLayoutVars>
      </dgm:prSet>
      <dgm:spPr/>
    </dgm:pt>
    <dgm:pt modelId="{74855FE2-81F7-4394-A2FB-EDC7A42061AF}" type="pres">
      <dgm:prSet presAssocID="{43D5CC26-0BEA-4DE0-940E-DF7F50795E2F}" presName="childNode" presStyleLbl="revTx" presStyleIdx="0" presStyleCnt="3">
        <dgm:presLayoutVars>
          <dgm:bulletEnabled val="1"/>
        </dgm:presLayoutVars>
      </dgm:prSet>
      <dgm:spPr/>
    </dgm:pt>
    <dgm:pt modelId="{0C16811B-622E-4835-96C2-5A93B3C16CCE}" type="pres">
      <dgm:prSet presAssocID="{DB69B002-4090-4685-8A1E-A0D5242CC33F}" presName="Name25" presStyleLbl="parChTrans1D1" presStyleIdx="1" presStyleCnt="3"/>
      <dgm:spPr/>
    </dgm:pt>
    <dgm:pt modelId="{1D80FD49-DDB5-4C9A-A2CF-6D696B86E445}" type="pres">
      <dgm:prSet presAssocID="{50939666-E958-4575-A2C7-F89DA4EFED53}" presName="node" presStyleCnt="0"/>
      <dgm:spPr/>
    </dgm:pt>
    <dgm:pt modelId="{7B7ED49B-0687-4428-A91F-7735B63DC900}" type="pres">
      <dgm:prSet presAssocID="{50939666-E958-4575-A2C7-F89DA4EFED53}" presName="parentNode" presStyleLbl="node1" presStyleIdx="2" presStyleCnt="4">
        <dgm:presLayoutVars>
          <dgm:chMax val="1"/>
          <dgm:bulletEnabled val="1"/>
        </dgm:presLayoutVars>
      </dgm:prSet>
      <dgm:spPr/>
    </dgm:pt>
    <dgm:pt modelId="{903DD30C-546F-483B-B65D-4863989639A8}" type="pres">
      <dgm:prSet presAssocID="{50939666-E958-4575-A2C7-F89DA4EFED53}" presName="childNode" presStyleLbl="revTx" presStyleIdx="1" presStyleCnt="3">
        <dgm:presLayoutVars>
          <dgm:bulletEnabled val="1"/>
        </dgm:presLayoutVars>
      </dgm:prSet>
      <dgm:spPr/>
    </dgm:pt>
    <dgm:pt modelId="{CFCCFC98-CBB6-4905-B962-7E91268A23B3}" type="pres">
      <dgm:prSet presAssocID="{AED08129-ED62-4883-BBE4-A49A2AE27B83}" presName="Name25" presStyleLbl="parChTrans1D1" presStyleIdx="2" presStyleCnt="3"/>
      <dgm:spPr/>
    </dgm:pt>
    <dgm:pt modelId="{18A57772-2963-4691-8463-9D796A93D306}" type="pres">
      <dgm:prSet presAssocID="{6B793E50-2DA4-48F1-8F7D-175B39F56A07}" presName="node" presStyleCnt="0"/>
      <dgm:spPr/>
    </dgm:pt>
    <dgm:pt modelId="{BADB1731-BAFF-4629-A50A-843A49D3110D}" type="pres">
      <dgm:prSet presAssocID="{6B793E50-2DA4-48F1-8F7D-175B39F56A07}" presName="parentNode" presStyleLbl="node1" presStyleIdx="3" presStyleCnt="4">
        <dgm:presLayoutVars>
          <dgm:chMax val="1"/>
          <dgm:bulletEnabled val="1"/>
        </dgm:presLayoutVars>
      </dgm:prSet>
      <dgm:spPr/>
    </dgm:pt>
    <dgm:pt modelId="{6BBDC0E8-17E4-47A4-867F-380A7F095ED6}" type="pres">
      <dgm:prSet presAssocID="{6B793E50-2DA4-48F1-8F7D-175B39F56A07}" presName="childNode" presStyleLbl="revTx" presStyleIdx="2" presStyleCnt="3">
        <dgm:presLayoutVars>
          <dgm:bulletEnabled val="1"/>
        </dgm:presLayoutVars>
      </dgm:prSet>
      <dgm:spPr/>
    </dgm:pt>
  </dgm:ptLst>
  <dgm:cxnLst>
    <dgm:cxn modelId="{07110C00-BB6A-4360-ABFC-E67406072A85}" type="presOf" srcId="{43D5CC26-0BEA-4DE0-940E-DF7F50795E2F}" destId="{F81ABA23-82F4-4297-8F70-FE72D1921561}" srcOrd="0" destOrd="0" presId="urn:microsoft.com/office/officeart/2005/8/layout/radial2"/>
    <dgm:cxn modelId="{ABBE5F1B-5C98-4DEE-B3C6-A5F581514E62}" type="presOf" srcId="{50939666-E958-4575-A2C7-F89DA4EFED53}" destId="{7B7ED49B-0687-4428-A91F-7735B63DC900}" srcOrd="0" destOrd="0" presId="urn:microsoft.com/office/officeart/2005/8/layout/radial2"/>
    <dgm:cxn modelId="{57C45A1E-4207-462A-AE77-4B9B64DEDDA9}" type="presOf" srcId="{24C677AC-ED91-480F-8187-FA86507BEF80}" destId="{74855FE2-81F7-4394-A2FB-EDC7A42061AF}" srcOrd="0" destOrd="1" presId="urn:microsoft.com/office/officeart/2005/8/layout/radial2"/>
    <dgm:cxn modelId="{3B56681F-0C84-4D6B-B7A2-E5CC889AF656}" type="presOf" srcId="{9BD06600-7F11-4FF4-B479-6990C4AF2B63}" destId="{705F12C3-F3C7-42E0-9AEF-015EA7DC3655}" srcOrd="0" destOrd="0" presId="urn:microsoft.com/office/officeart/2005/8/layout/radial2"/>
    <dgm:cxn modelId="{89A19220-B8A1-40FD-98CC-793FED57A667}" type="presOf" srcId="{AED08129-ED62-4883-BBE4-A49A2AE27B83}" destId="{CFCCFC98-CBB6-4905-B962-7E91268A23B3}" srcOrd="0" destOrd="0" presId="urn:microsoft.com/office/officeart/2005/8/layout/radial2"/>
    <dgm:cxn modelId="{1BFF2B29-2C63-467F-9A56-30E98ECF74DD}" srcId="{50939666-E958-4575-A2C7-F89DA4EFED53}" destId="{C2E5148B-DC4D-4D31-A490-28BB097D7D71}" srcOrd="0" destOrd="0" parTransId="{19FA3DB4-07E5-4EDE-A5E4-AB7F18B56E06}" sibTransId="{57F70FA1-ADD2-4A53-8596-2D37560546DD}"/>
    <dgm:cxn modelId="{C6447B40-BFDD-4673-AF36-50B536A66701}" type="presOf" srcId="{1683EFE6-E0FB-4FCB-97FB-662401581271}" destId="{74855FE2-81F7-4394-A2FB-EDC7A42061AF}" srcOrd="0" destOrd="0" presId="urn:microsoft.com/office/officeart/2005/8/layout/radial2"/>
    <dgm:cxn modelId="{3B66164F-D7F3-4958-8C16-177BD380B1E9}" type="presOf" srcId="{DB69B002-4090-4685-8A1E-A0D5242CC33F}" destId="{0C16811B-622E-4835-96C2-5A93B3C16CCE}" srcOrd="0" destOrd="0" presId="urn:microsoft.com/office/officeart/2005/8/layout/radial2"/>
    <dgm:cxn modelId="{6EFDEA70-A2B3-40B7-854F-E48C08AF750F}" srcId="{9BD06600-7F11-4FF4-B479-6990C4AF2B63}" destId="{43D5CC26-0BEA-4DE0-940E-DF7F50795E2F}" srcOrd="0" destOrd="0" parTransId="{29F90191-EE77-499D-A347-85B1F6F41086}" sibTransId="{003CE907-5899-4254-9F6F-32526725DFE8}"/>
    <dgm:cxn modelId="{2F7C9151-C8C9-40D1-B35C-C3243CC5B316}" srcId="{43D5CC26-0BEA-4DE0-940E-DF7F50795E2F}" destId="{1683EFE6-E0FB-4FCB-97FB-662401581271}" srcOrd="0" destOrd="0" parTransId="{B1F82221-AA8F-45D8-8B29-349A4DDE57E4}" sibTransId="{BE75E150-FBF4-4BD9-8D9E-A7863D5E1A89}"/>
    <dgm:cxn modelId="{5E25E956-39F8-4E5B-B748-27D61FD09785}" srcId="{6B793E50-2DA4-48F1-8F7D-175B39F56A07}" destId="{4B3D72DF-4D34-4595-9259-24E26F0DA7AC}" srcOrd="1" destOrd="0" parTransId="{4BD519DD-5C3B-4998-9A8F-490F0345EBDE}" sibTransId="{E4DF63E9-C5A7-4CF3-89B7-EB8EE0A3D93B}"/>
    <dgm:cxn modelId="{20F5537F-FF56-4C9F-BAFF-6622FCB46CAC}" srcId="{9BD06600-7F11-4FF4-B479-6990C4AF2B63}" destId="{50939666-E958-4575-A2C7-F89DA4EFED53}" srcOrd="1" destOrd="0" parTransId="{DB69B002-4090-4685-8A1E-A0D5242CC33F}" sibTransId="{2943F4FB-2E05-4A8E-83AF-21BF4A43D0C8}"/>
    <dgm:cxn modelId="{681DD87F-CF6F-4E93-998D-2192E92B32E4}" type="presOf" srcId="{29F90191-EE77-499D-A347-85B1F6F41086}" destId="{559BA442-D487-4957-9683-73531375BD17}" srcOrd="0" destOrd="0" presId="urn:microsoft.com/office/officeart/2005/8/layout/radial2"/>
    <dgm:cxn modelId="{20458291-367F-4186-9B90-EC87B4B236D0}" type="presOf" srcId="{4B3D72DF-4D34-4595-9259-24E26F0DA7AC}" destId="{6BBDC0E8-17E4-47A4-867F-380A7F095ED6}" srcOrd="0" destOrd="1" presId="urn:microsoft.com/office/officeart/2005/8/layout/radial2"/>
    <dgm:cxn modelId="{BCB223A5-EBA1-4A0E-818B-EEF4D42F0D15}" srcId="{6B793E50-2DA4-48F1-8F7D-175B39F56A07}" destId="{C594D1D8-744D-4A86-BB46-ED4FA638C0EC}" srcOrd="0" destOrd="0" parTransId="{FB521067-2D58-408D-97F2-6AD6585D3651}" sibTransId="{62768BD1-8373-4B8C-B106-793D6F458CB9}"/>
    <dgm:cxn modelId="{8B00E8AD-DF80-477C-989F-40C1519A3E40}" srcId="{43D5CC26-0BEA-4DE0-940E-DF7F50795E2F}" destId="{24C677AC-ED91-480F-8187-FA86507BEF80}" srcOrd="1" destOrd="0" parTransId="{6C7640D0-9115-401D-99D1-FF81BADCBDAA}" sibTransId="{1A55CB1D-C902-4BE5-98A9-1AB58EAF5F4C}"/>
    <dgm:cxn modelId="{7A500EB8-E1F0-41A9-BC90-6FD8D4DCCFE0}" type="presOf" srcId="{6B793E50-2DA4-48F1-8F7D-175B39F56A07}" destId="{BADB1731-BAFF-4629-A50A-843A49D3110D}" srcOrd="0" destOrd="0" presId="urn:microsoft.com/office/officeart/2005/8/layout/radial2"/>
    <dgm:cxn modelId="{3EA221C8-901D-4910-A97C-AF5AC65A9A68}" srcId="{9BD06600-7F11-4FF4-B479-6990C4AF2B63}" destId="{6B793E50-2DA4-48F1-8F7D-175B39F56A07}" srcOrd="2" destOrd="0" parTransId="{AED08129-ED62-4883-BBE4-A49A2AE27B83}" sibTransId="{ED3D4F12-FCD2-43B1-AE0D-49E9F08B335E}"/>
    <dgm:cxn modelId="{4F057CC8-F23E-4D56-9E7C-F17008B9506C}" type="presOf" srcId="{C594D1D8-744D-4A86-BB46-ED4FA638C0EC}" destId="{6BBDC0E8-17E4-47A4-867F-380A7F095ED6}" srcOrd="0" destOrd="0" presId="urn:microsoft.com/office/officeart/2005/8/layout/radial2"/>
    <dgm:cxn modelId="{A4BED9EE-5EBF-4731-A53D-9F94E9263393}" type="presOf" srcId="{C2E5148B-DC4D-4D31-A490-28BB097D7D71}" destId="{903DD30C-546F-483B-B65D-4863989639A8}" srcOrd="0" destOrd="0" presId="urn:microsoft.com/office/officeart/2005/8/layout/radial2"/>
    <dgm:cxn modelId="{DA68E784-7FFB-4349-AD21-D8A157D7A67F}" type="presParOf" srcId="{705F12C3-F3C7-42E0-9AEF-015EA7DC3655}" destId="{D6083958-8F7F-4CC1-A1C7-E0EF4167045E}" srcOrd="0" destOrd="0" presId="urn:microsoft.com/office/officeart/2005/8/layout/radial2"/>
    <dgm:cxn modelId="{5D55EA7C-4D2A-4E3B-A6EF-56C28B007378}" type="presParOf" srcId="{D6083958-8F7F-4CC1-A1C7-E0EF4167045E}" destId="{CA42C216-857A-4A04-97E1-5A2A66FD73EC}" srcOrd="0" destOrd="0" presId="urn:microsoft.com/office/officeart/2005/8/layout/radial2"/>
    <dgm:cxn modelId="{271ECB95-773B-46A7-96ED-0D4F8DB5AFE6}" type="presParOf" srcId="{CA42C216-857A-4A04-97E1-5A2A66FD73EC}" destId="{81284904-836D-44F2-9CE0-7605537CE2CD}" srcOrd="0" destOrd="0" presId="urn:microsoft.com/office/officeart/2005/8/layout/radial2"/>
    <dgm:cxn modelId="{6659C978-FA99-4A92-A58C-7B76155F1A10}" type="presParOf" srcId="{CA42C216-857A-4A04-97E1-5A2A66FD73EC}" destId="{C08956F3-D548-444B-BA50-4A4BB12369EE}" srcOrd="1" destOrd="0" presId="urn:microsoft.com/office/officeart/2005/8/layout/radial2"/>
    <dgm:cxn modelId="{249EB601-7F61-4C04-B5FF-B98D411B2074}" type="presParOf" srcId="{D6083958-8F7F-4CC1-A1C7-E0EF4167045E}" destId="{559BA442-D487-4957-9683-73531375BD17}" srcOrd="1" destOrd="0" presId="urn:microsoft.com/office/officeart/2005/8/layout/radial2"/>
    <dgm:cxn modelId="{C537E9D4-CA9F-4C5C-A654-7AB65271B35A}" type="presParOf" srcId="{D6083958-8F7F-4CC1-A1C7-E0EF4167045E}" destId="{0A13CEB3-14DB-42DA-AA01-494E96873343}" srcOrd="2" destOrd="0" presId="urn:microsoft.com/office/officeart/2005/8/layout/radial2"/>
    <dgm:cxn modelId="{63EB52FF-8901-4C63-90A4-03470EC02BB7}" type="presParOf" srcId="{0A13CEB3-14DB-42DA-AA01-494E96873343}" destId="{F81ABA23-82F4-4297-8F70-FE72D1921561}" srcOrd="0" destOrd="0" presId="urn:microsoft.com/office/officeart/2005/8/layout/radial2"/>
    <dgm:cxn modelId="{3C1BC404-3FAD-41F5-8AFB-DBEBF29DB3B5}" type="presParOf" srcId="{0A13CEB3-14DB-42DA-AA01-494E96873343}" destId="{74855FE2-81F7-4394-A2FB-EDC7A42061AF}" srcOrd="1" destOrd="0" presId="urn:microsoft.com/office/officeart/2005/8/layout/radial2"/>
    <dgm:cxn modelId="{987ED432-DE5A-4CCB-9754-C5F914C6D619}" type="presParOf" srcId="{D6083958-8F7F-4CC1-A1C7-E0EF4167045E}" destId="{0C16811B-622E-4835-96C2-5A93B3C16CCE}" srcOrd="3" destOrd="0" presId="urn:microsoft.com/office/officeart/2005/8/layout/radial2"/>
    <dgm:cxn modelId="{0FC4CCE9-D08C-4237-AD88-61645A89FA5B}" type="presParOf" srcId="{D6083958-8F7F-4CC1-A1C7-E0EF4167045E}" destId="{1D80FD49-DDB5-4C9A-A2CF-6D696B86E445}" srcOrd="4" destOrd="0" presId="urn:microsoft.com/office/officeart/2005/8/layout/radial2"/>
    <dgm:cxn modelId="{2E332CBD-2C0A-4D66-8A20-9F4B7AFA1E7D}" type="presParOf" srcId="{1D80FD49-DDB5-4C9A-A2CF-6D696B86E445}" destId="{7B7ED49B-0687-4428-A91F-7735B63DC900}" srcOrd="0" destOrd="0" presId="urn:microsoft.com/office/officeart/2005/8/layout/radial2"/>
    <dgm:cxn modelId="{4BC09F40-5216-44EC-8816-2A231F02FEC0}" type="presParOf" srcId="{1D80FD49-DDB5-4C9A-A2CF-6D696B86E445}" destId="{903DD30C-546F-483B-B65D-4863989639A8}" srcOrd="1" destOrd="0" presId="urn:microsoft.com/office/officeart/2005/8/layout/radial2"/>
    <dgm:cxn modelId="{6C896F5E-8100-41AC-A7AC-7AD20ABF2CE2}" type="presParOf" srcId="{D6083958-8F7F-4CC1-A1C7-E0EF4167045E}" destId="{CFCCFC98-CBB6-4905-B962-7E91268A23B3}" srcOrd="5" destOrd="0" presId="urn:microsoft.com/office/officeart/2005/8/layout/radial2"/>
    <dgm:cxn modelId="{22CE85D5-156E-4637-B76A-7FE11F1BB9A8}" type="presParOf" srcId="{D6083958-8F7F-4CC1-A1C7-E0EF4167045E}" destId="{18A57772-2963-4691-8463-9D796A93D306}" srcOrd="6" destOrd="0" presId="urn:microsoft.com/office/officeart/2005/8/layout/radial2"/>
    <dgm:cxn modelId="{6F4826F8-CBBC-4449-A07B-0356AF2EE977}" type="presParOf" srcId="{18A57772-2963-4691-8463-9D796A93D306}" destId="{BADB1731-BAFF-4629-A50A-843A49D3110D}" srcOrd="0" destOrd="0" presId="urn:microsoft.com/office/officeart/2005/8/layout/radial2"/>
    <dgm:cxn modelId="{B9E15C6D-45CD-48E4-B862-B1D429AC55C0}" type="presParOf" srcId="{18A57772-2963-4691-8463-9D796A93D306}" destId="{6BBDC0E8-17E4-47A4-867F-380A7F095ED6}" srcOrd="1" destOrd="0" presId="urn:microsoft.com/office/officeart/2005/8/layout/radial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767F4C7-30B6-48F7-9165-E51B7D48DFB7}">
      <dsp:nvSpPr>
        <dsp:cNvPr id="0" name=""/>
        <dsp:cNvSpPr/>
      </dsp:nvSpPr>
      <dsp:spPr>
        <a:xfrm>
          <a:off x="1294310" y="2709333"/>
          <a:ext cx="661363" cy="156803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30681" y="0"/>
              </a:lnTo>
              <a:lnTo>
                <a:pt x="330681" y="1568036"/>
              </a:lnTo>
              <a:lnTo>
                <a:pt x="661363" y="1568036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8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582447" y="3450806"/>
        <a:ext cx="85090" cy="85090"/>
      </dsp:txXfrm>
    </dsp:sp>
    <dsp:sp modelId="{1CF468E1-1CBC-46BD-96B9-B7FD2656AFB3}">
      <dsp:nvSpPr>
        <dsp:cNvPr id="0" name=""/>
        <dsp:cNvSpPr/>
      </dsp:nvSpPr>
      <dsp:spPr>
        <a:xfrm>
          <a:off x="1294310" y="2709333"/>
          <a:ext cx="661363" cy="28361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30681" y="0"/>
              </a:lnTo>
              <a:lnTo>
                <a:pt x="330681" y="283615"/>
              </a:lnTo>
              <a:lnTo>
                <a:pt x="661363" y="283615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8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607002" y="2833151"/>
        <a:ext cx="35980" cy="35980"/>
      </dsp:txXfrm>
    </dsp:sp>
    <dsp:sp modelId="{1EDE5192-FB95-456C-8D8E-12F408ED8800}">
      <dsp:nvSpPr>
        <dsp:cNvPr id="0" name=""/>
        <dsp:cNvSpPr/>
      </dsp:nvSpPr>
      <dsp:spPr>
        <a:xfrm>
          <a:off x="1294310" y="1424912"/>
          <a:ext cx="661363" cy="1284421"/>
        </a:xfrm>
        <a:custGeom>
          <a:avLst/>
          <a:gdLst/>
          <a:ahLst/>
          <a:cxnLst/>
          <a:rect l="0" t="0" r="0" b="0"/>
          <a:pathLst>
            <a:path>
              <a:moveTo>
                <a:pt x="0" y="1284421"/>
              </a:moveTo>
              <a:lnTo>
                <a:pt x="330681" y="1284421"/>
              </a:lnTo>
              <a:lnTo>
                <a:pt x="330681" y="0"/>
              </a:lnTo>
              <a:lnTo>
                <a:pt x="661363" y="0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8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588875" y="2031005"/>
        <a:ext cx="72234" cy="72234"/>
      </dsp:txXfrm>
    </dsp:sp>
    <dsp:sp modelId="{C6E06FD4-5015-4CDC-8F91-1970AFEF5274}">
      <dsp:nvSpPr>
        <dsp:cNvPr id="0" name=""/>
        <dsp:cNvSpPr/>
      </dsp:nvSpPr>
      <dsp:spPr>
        <a:xfrm rot="16200000">
          <a:off x="-488465" y="2195565"/>
          <a:ext cx="2538016" cy="1027536"/>
        </a:xfrm>
        <a:prstGeom prst="rect">
          <a:avLst/>
        </a:prstGeom>
        <a:solidFill>
          <a:schemeClr val="accent5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hận</a:t>
          </a: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xét</a:t>
          </a:r>
          <a:endParaRPr lang="en-US" sz="2800" b="1" kern="1200" dirty="0">
            <a:solidFill>
              <a:srgbClr val="FF00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-488465" y="2195565"/>
        <a:ext cx="2538016" cy="1027536"/>
      </dsp:txXfrm>
    </dsp:sp>
    <dsp:sp modelId="{C1F2E082-E653-4229-BB0E-842A2CD021DB}">
      <dsp:nvSpPr>
        <dsp:cNvPr id="0" name=""/>
        <dsp:cNvSpPr/>
      </dsp:nvSpPr>
      <dsp:spPr>
        <a:xfrm>
          <a:off x="1955674" y="627528"/>
          <a:ext cx="8864651" cy="1594768"/>
        </a:xfrm>
        <a:prstGeom prst="rect">
          <a:avLst/>
        </a:prstGeom>
        <a:solidFill>
          <a:schemeClr val="accent2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ình </a:t>
          </a:r>
          <a:r>
            <a:rPr lang="en-US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ộp</a:t>
          </a:r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ữ</a:t>
          </a:r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hật</a:t>
          </a:r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ó</a:t>
          </a:r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14:m xmlns:a14="http://schemas.microsoft.com/office/drawing/2010/main">
            <m:oMath xmlns:m="http://schemas.openxmlformats.org/officeDocument/2006/math">
              <m:r>
                <a:rPr lang="en-US" sz="2800" i="1" kern="1200" dirty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m:t>6</m:t>
              </m:r>
            </m:oMath>
          </a14:m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mặt, </a:t>
          </a:r>
          <a14:m xmlns:a14="http://schemas.microsoft.com/office/drawing/2010/main">
            <m:oMath xmlns:m="http://schemas.openxmlformats.org/officeDocument/2006/math">
              <m:r>
                <a:rPr lang="en-US" sz="2800" i="1" kern="1200" dirty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m:t>8</m:t>
              </m:r>
            </m:oMath>
          </a14:m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ỉnh</a:t>
          </a:r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2800" i="1" kern="1200" dirty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m:t>12</m:t>
              </m:r>
            </m:oMath>
          </a14:m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ạnh</a:t>
          </a:r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2800" i="1" kern="1200" dirty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m:t>4</m:t>
              </m:r>
            </m:oMath>
          </a14:m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ường</a:t>
          </a:r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éo</a:t>
          </a:r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ạnh</a:t>
          </a:r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ên</a:t>
          </a:r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song </a:t>
          </a:r>
          <a:r>
            <a:rPr lang="en-US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ong</a:t>
          </a:r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và</a:t>
          </a:r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ằng</a:t>
          </a:r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hau</a:t>
          </a:r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sp:txBody>
      <dsp:txXfrm>
        <a:off x="1955674" y="627528"/>
        <a:ext cx="8864651" cy="1594768"/>
      </dsp:txXfrm>
    </dsp:sp>
    <dsp:sp modelId="{65E4CCB8-3F5A-4745-9F41-44C80865E06F}">
      <dsp:nvSpPr>
        <dsp:cNvPr id="0" name=""/>
        <dsp:cNvSpPr/>
      </dsp:nvSpPr>
      <dsp:spPr>
        <a:xfrm>
          <a:off x="1955674" y="2479180"/>
          <a:ext cx="8839408" cy="1027536"/>
        </a:xfrm>
        <a:prstGeom prst="rect">
          <a:avLst/>
        </a:prstGeom>
        <a:solidFill>
          <a:schemeClr val="accent2">
            <a:lumMod val="7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Hình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ập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ươ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ũ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ộp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ữ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ật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ên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ũ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ó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14:m xmlns:a14="http://schemas.microsoft.com/office/drawing/2010/main">
            <m:oMath xmlns:m="http://schemas.openxmlformats.org/officeDocument/2006/math">
              <m:r>
                <a:rPr lang="en-US" sz="2800" b="0" i="1" kern="1200" smtClean="0">
                  <a:latin typeface="Cambria Math" panose="02040503050406030204" pitchFamily="18" charset="0"/>
                </a:rPr>
                <m:t>8 </m:t>
              </m:r>
            </m:oMath>
          </a14:m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ỉnh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2800" b="0" i="1" kern="1200" smtClean="0">
                  <a:latin typeface="Cambria Math" panose="02040503050406030204" pitchFamily="18" charset="0"/>
                </a:rPr>
                <m:t>12</m:t>
              </m:r>
            </m:oMath>
          </a14:m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ạnh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14:m xmlns:a14="http://schemas.microsoft.com/office/drawing/2010/main">
            <m:oMath xmlns:m="http://schemas.openxmlformats.org/officeDocument/2006/math">
              <m:r>
                <a:rPr lang="en-US" sz="2800" b="0" i="1" kern="1200" smtClean="0">
                  <a:latin typeface="Cambria Math" panose="02040503050406030204" pitchFamily="18" charset="0"/>
                </a:rPr>
                <m:t>4</m:t>
              </m:r>
            </m:oMath>
          </a14:m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ườ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éo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 </a:t>
          </a:r>
        </a:p>
      </dsp:txBody>
      <dsp:txXfrm>
        <a:off x="1955674" y="2479180"/>
        <a:ext cx="8839408" cy="1027536"/>
      </dsp:txXfrm>
    </dsp:sp>
    <dsp:sp modelId="{B799C5F5-0539-43DD-9765-F6E463198273}">
      <dsp:nvSpPr>
        <dsp:cNvPr id="0" name=""/>
        <dsp:cNvSpPr/>
      </dsp:nvSpPr>
      <dsp:spPr>
        <a:xfrm>
          <a:off x="1955674" y="3763601"/>
          <a:ext cx="8813995" cy="102753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ặt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err="1"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2800" kern="120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800" kern="1200">
              <a:latin typeface="Times New Roman" panose="02020603050405020304" pitchFamily="18" charset="0"/>
              <a:cs typeface="Times New Roman" panose="02020603050405020304" pitchFamily="18" charset="0"/>
            </a:rPr>
            <a:t>hộp </a:t>
          </a:r>
          <a:r>
            <a:rPr lang="en-US" sz="2800" kern="1200">
              <a:latin typeface="Times New Roman" panose="02020603050405020304" pitchFamily="18" charset="0"/>
              <a:cs typeface="Times New Roman" panose="02020603050405020304" pitchFamily="18" charset="0"/>
            </a:rPr>
            <a:t>chữ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ật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ữ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ật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ặt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ập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ươ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uô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sp:txBody>
      <dsp:txXfrm>
        <a:off x="1955674" y="3763601"/>
        <a:ext cx="8813995" cy="102753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FCCFC98-CBB6-4905-B962-7E91268A23B3}">
      <dsp:nvSpPr>
        <dsp:cNvPr id="0" name=""/>
        <dsp:cNvSpPr/>
      </dsp:nvSpPr>
      <dsp:spPr>
        <a:xfrm rot="2562413">
          <a:off x="2756520" y="3125427"/>
          <a:ext cx="674397" cy="48427"/>
        </a:xfrm>
        <a:custGeom>
          <a:avLst/>
          <a:gdLst/>
          <a:ahLst/>
          <a:cxnLst/>
          <a:rect l="0" t="0" r="0" b="0"/>
          <a:pathLst>
            <a:path>
              <a:moveTo>
                <a:pt x="0" y="24213"/>
              </a:moveTo>
              <a:lnTo>
                <a:pt x="674397" y="24213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C16811B-622E-4835-96C2-5A93B3C16CCE}">
      <dsp:nvSpPr>
        <dsp:cNvPr id="0" name=""/>
        <dsp:cNvSpPr/>
      </dsp:nvSpPr>
      <dsp:spPr>
        <a:xfrm>
          <a:off x="2845934" y="2204636"/>
          <a:ext cx="749954" cy="48427"/>
        </a:xfrm>
        <a:custGeom>
          <a:avLst/>
          <a:gdLst/>
          <a:ahLst/>
          <a:cxnLst/>
          <a:rect l="0" t="0" r="0" b="0"/>
          <a:pathLst>
            <a:path>
              <a:moveTo>
                <a:pt x="0" y="24213"/>
              </a:moveTo>
              <a:lnTo>
                <a:pt x="749954" y="24213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59BA442-D487-4957-9683-73531375BD17}">
      <dsp:nvSpPr>
        <dsp:cNvPr id="0" name=""/>
        <dsp:cNvSpPr/>
      </dsp:nvSpPr>
      <dsp:spPr>
        <a:xfrm rot="19037587">
          <a:off x="2756520" y="1283844"/>
          <a:ext cx="674397" cy="48427"/>
        </a:xfrm>
        <a:custGeom>
          <a:avLst/>
          <a:gdLst/>
          <a:ahLst/>
          <a:cxnLst/>
          <a:rect l="0" t="0" r="0" b="0"/>
          <a:pathLst>
            <a:path>
              <a:moveTo>
                <a:pt x="0" y="24213"/>
              </a:moveTo>
              <a:lnTo>
                <a:pt x="674397" y="24213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08956F3-D548-444B-BA50-4A4BB12369EE}">
      <dsp:nvSpPr>
        <dsp:cNvPr id="0" name=""/>
        <dsp:cNvSpPr/>
      </dsp:nvSpPr>
      <dsp:spPr>
        <a:xfrm>
          <a:off x="1024926" y="1157668"/>
          <a:ext cx="2142362" cy="2142362"/>
        </a:xfrm>
        <a:prstGeom prst="ellipse">
          <a:avLst/>
        </a:prstGeom>
        <a:blipFill rotWithShape="1">
          <a:blip xmlns:r="http://schemas.openxmlformats.org/officeDocument/2006/relationships" r:embed="rId1"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81ABA23-82F4-4297-8F70-FE72D1921561}">
      <dsp:nvSpPr>
        <dsp:cNvPr id="0" name=""/>
        <dsp:cNvSpPr/>
      </dsp:nvSpPr>
      <dsp:spPr>
        <a:xfrm>
          <a:off x="3171078" y="729"/>
          <a:ext cx="1285417" cy="1285417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ời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an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359323" y="188974"/>
        <a:ext cx="908927" cy="908927"/>
      </dsp:txXfrm>
    </dsp:sp>
    <dsp:sp modelId="{74855FE2-81F7-4394-A2FB-EDC7A42061AF}">
      <dsp:nvSpPr>
        <dsp:cNvPr id="0" name=""/>
        <dsp:cNvSpPr/>
      </dsp:nvSpPr>
      <dsp:spPr>
        <a:xfrm>
          <a:off x="4585037" y="729"/>
          <a:ext cx="1928126" cy="128541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anh</a:t>
          </a: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ất</a:t>
          </a: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(0,5) </a:t>
          </a: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úng</a:t>
          </a: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ờ</a:t>
          </a: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(1đ) </a:t>
          </a:r>
        </a:p>
      </dsp:txBody>
      <dsp:txXfrm>
        <a:off x="4585037" y="729"/>
        <a:ext cx="1928126" cy="1285417"/>
      </dsp:txXfrm>
    </dsp:sp>
    <dsp:sp modelId="{7B7ED49B-0687-4428-A91F-7735B63DC900}">
      <dsp:nvSpPr>
        <dsp:cNvPr id="0" name=""/>
        <dsp:cNvSpPr/>
      </dsp:nvSpPr>
      <dsp:spPr>
        <a:xfrm>
          <a:off x="3595888" y="1586141"/>
          <a:ext cx="1285417" cy="1285417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ính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xác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784133" y="1774386"/>
        <a:ext cx="908927" cy="908927"/>
      </dsp:txXfrm>
    </dsp:sp>
    <dsp:sp modelId="{903DD30C-546F-483B-B65D-4863989639A8}">
      <dsp:nvSpPr>
        <dsp:cNvPr id="0" name=""/>
        <dsp:cNvSpPr/>
      </dsp:nvSpPr>
      <dsp:spPr>
        <a:xfrm>
          <a:off x="5009847" y="1586141"/>
          <a:ext cx="1928126" cy="128541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ặt</a:t>
          </a: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ều</a:t>
          </a: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uông</a:t>
          </a: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(7 đ)</a:t>
          </a:r>
        </a:p>
      </dsp:txBody>
      <dsp:txXfrm>
        <a:off x="5009847" y="1586141"/>
        <a:ext cx="1928126" cy="1285417"/>
      </dsp:txXfrm>
    </dsp:sp>
    <dsp:sp modelId="{BADB1731-BAFF-4629-A50A-843A49D3110D}">
      <dsp:nvSpPr>
        <dsp:cNvPr id="0" name=""/>
        <dsp:cNvSpPr/>
      </dsp:nvSpPr>
      <dsp:spPr>
        <a:xfrm>
          <a:off x="3171078" y="3171553"/>
          <a:ext cx="1285417" cy="1285417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ẩm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ỹ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359323" y="3359798"/>
        <a:ext cx="908927" cy="908927"/>
      </dsp:txXfrm>
    </dsp:sp>
    <dsp:sp modelId="{6BBDC0E8-17E4-47A4-867F-380A7F095ED6}">
      <dsp:nvSpPr>
        <dsp:cNvPr id="0" name=""/>
        <dsp:cNvSpPr/>
      </dsp:nvSpPr>
      <dsp:spPr>
        <a:xfrm>
          <a:off x="4585037" y="3171553"/>
          <a:ext cx="1928126" cy="128541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ắt</a:t>
          </a: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à</a:t>
          </a: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ấp</a:t>
          </a: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ẹp</a:t>
          </a: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(1đ)</a:t>
          </a: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ang</a:t>
          </a: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í</a:t>
          </a: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ắt</a:t>
          </a: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ắt</a:t>
          </a: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(1đ)</a:t>
          </a:r>
        </a:p>
      </dsp:txBody>
      <dsp:txXfrm>
        <a:off x="4585037" y="3171553"/>
        <a:ext cx="1928126" cy="128541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radial2">
  <dgm:title val=""/>
  <dgm:desc val=""/>
  <dgm:catLst>
    <dgm:cat type="relationship" pri="20000"/>
    <dgm:cat type="convert" pri="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ite">
    <dgm:varLst>
      <dgm:chMax val="5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cycle" refType="w"/>
      <dgm:constr type="h" for="ch" forName="cycle" refType="h"/>
    </dgm:constrLst>
    <dgm:ruleLst/>
    <dgm:layoutNode name="cycle">
      <dgm:choose name="Name0">
        <dgm:if name="Name1" func="var" arg="dir" op="equ" val="norm">
          <dgm:choose name="Name2">
            <dgm:if name="Name3" axis="ch" ptType="node" func="cnt" op="lte" val="1">
              <dgm:alg type="cycle">
                <dgm:param type="stAng" val="90"/>
                <dgm:param type="spanAng" val="360"/>
                <dgm:param type="ctrShpMap" val="fNode"/>
              </dgm:alg>
            </dgm:if>
            <dgm:if name="Name4" axis="ch" ptType="node" func="cnt" op="equ" val="2">
              <dgm:alg type="cycle">
                <dgm:param type="stAng" val="70"/>
                <dgm:param type="spanAng" val="40"/>
                <dgm:param type="ctrShpMap" val="fNode"/>
              </dgm:alg>
            </dgm:if>
            <dgm:if name="Name5" axis="ch" ptType="node" func="cnt" op="equ" val="3">
              <dgm:alg type="cycle">
                <dgm:param type="stAng" val="60"/>
                <dgm:param type="spanAng" val="60"/>
                <dgm:param type="ctrShpMap" val="fNode"/>
              </dgm:alg>
            </dgm:if>
            <dgm:else name="Name6">
              <dgm:alg type="cycle">
                <dgm:param type="stAng" val="45"/>
                <dgm:param type="spanAng" val="90"/>
                <dgm:param type="ctrShpMap" val="fNode"/>
              </dgm:alg>
            </dgm:else>
          </dgm:choose>
        </dgm:if>
        <dgm:else name="Name7">
          <dgm:choose name="Name8">
            <dgm:if name="Name9" axis="ch" ptType="node" func="cnt" op="lte" val="1">
              <dgm:alg type="cycle">
                <dgm:param type="stAng" val="-90"/>
                <dgm:param type="spanAng" val="-360"/>
                <dgm:param type="ctrShpMap" val="fNode"/>
              </dgm:alg>
            </dgm:if>
            <dgm:if name="Name10" axis="ch" ptType="node" func="cnt" op="equ" val="2">
              <dgm:alg type="cycle">
                <dgm:param type="stAng" val="-70"/>
                <dgm:param type="spanAng" val="-40"/>
                <dgm:param type="ctrShpMap" val="fNode"/>
              </dgm:alg>
            </dgm:if>
            <dgm:if name="Name11" axis="ch" ptType="node" func="cnt" op="equ" val="3">
              <dgm:alg type="cycle">
                <dgm:param type="stAng" val="-60"/>
                <dgm:param type="spanAng" val="-60"/>
                <dgm:param type="ctrShpMap" val="fNode"/>
              </dgm:alg>
            </dgm:if>
            <dgm:else name="Name12">
              <dgm:alg type="cycle">
                <dgm:param type="stAng" val="-45"/>
                <dgm:param type="spanAng" val="-90"/>
                <dgm:param type="ctrShpMap" val="fNode"/>
              </dgm:alg>
            </dgm:else>
          </dgm:choose>
        </dgm:else>
      </dgm:choose>
      <dgm:shape xmlns:r="http://schemas.openxmlformats.org/officeDocument/2006/relationships" r:blip="">
        <dgm:adjLst/>
      </dgm:shape>
      <dgm:presOf/>
      <dgm:constrLst>
        <dgm:constr type="sp" val="20"/>
        <dgm:constr type="w" for="ch" forName="centerShape" refType="w"/>
        <dgm:constr type="w" for="ch" forName="node" refType="w" refFor="ch" refForName="centerShape" fact="1.5"/>
        <dgm:constr type="sibSp" refType="w" refFor="ch" refForName="centerShape" op="equ" fact="0.08"/>
        <dgm:constr type="primFontSz" for="des" forName="parentNode" op="equ" val="65"/>
        <dgm:constr type="secFontSz" for="des" forName="childNode" op="equ" val="65"/>
      </dgm:constrLst>
      <dgm:ruleLst/>
      <dgm:choose name="Name13">
        <dgm:if name="Name14" axis="ch" ptType="node" hideLastTrans="0" func="cnt" op="gte" val="1">
          <dgm:layoutNode name="centerShape" styleLbl="node0">
            <dgm:alg type="composite"/>
            <dgm:shape xmlns:r="http://schemas.openxmlformats.org/officeDocument/2006/relationships" r:blip="">
              <dgm:adjLst/>
            </dgm:shape>
            <dgm:presOf axis="ch" ptType="node" cnt="1"/>
            <dgm:constrLst>
              <dgm:constr type="w" for="ch" forName="connSite" refType="w" fact="0.7"/>
              <dgm:constr type="h" for="ch" forName="connSite" refType="w" fact="0.7"/>
              <dgm:constr type="ctrX" for="ch" forName="connSite" refType="w" fact="0.5"/>
              <dgm:constr type="ctrY" for="ch" forName="connSite" refType="h" fact="0.5"/>
              <dgm:constr type="w" for="ch" forName="visible" refType="w"/>
              <dgm:constr type="h" for="ch" forName="visible" refType="w"/>
              <dgm:constr type="ctrX" for="ch" forName="visible" refType="w" fact="0.5"/>
              <dgm:constr type="ctrY" for="ch" forName="visible" refType="h" fact="0.5"/>
            </dgm:constrLst>
            <dgm:ruleLst/>
            <dgm:layoutNode name="connSite">
              <dgm:alg type="sp"/>
              <dgm:shape xmlns:r="http://schemas.openxmlformats.org/officeDocument/2006/relationships" type="ellipse" r:blip="" hideGeom="1">
                <dgm:adjLst/>
              </dgm:shape>
              <dgm:presOf/>
              <dgm:constrLst/>
              <dgm:ruleLst/>
            </dgm:layoutNode>
            <dgm:layoutNode name="visible">
              <dgm:alg type="sp"/>
              <dgm:shape xmlns:r="http://schemas.openxmlformats.org/officeDocument/2006/relationships" type="ellipse" r:blip="" blipPhldr="1">
                <dgm:adjLst/>
              </dgm:shape>
              <dgm:presOf/>
              <dgm:constrLst/>
              <dgm:ruleLst/>
            </dgm:layoutNode>
          </dgm:layoutNode>
        </dgm:if>
        <dgm:else name="Name15"/>
      </dgm:choose>
      <dgm:forEach name="Name16" axis="ch">
        <dgm:forEach name="Name17" axis="self" ptType="node">
          <dgm:layoutNode name="node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func="var" arg="dir" op="equ" val="norm">
                <dgm:constrLst>
                  <dgm:constr type="t" for="ch" forName="parentNode"/>
                  <dgm:constr type="l" for="ch" forName="parentNode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 refType="w" refFor="ch" refForName="parentNode" op="equ" fact="1.1"/>
                  <dgm:constr type="w" for="ch" forName="childNode" refType="w" fact="0.6"/>
                  <dgm:constr type="h" for="ch" forName="childNode" refType="h" refFor="ch" refForName="parentNode"/>
                </dgm:constrLst>
              </dgm:if>
              <dgm:else name="Name20">
                <dgm:constrLst>
                  <dgm:constr type="t" for="ch" forName="parentNode"/>
                  <dgm:constr type="r" for="ch" forName="parentNode" refType="w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/>
                  <dgm:constr type="w" for="ch" forName="childNode" refType="w" fact="0.6"/>
                  <dgm:constr type="h" for="ch" forName="childNode" refType="h" refFor="ch" refForName="parentNode"/>
                </dgm:constrLst>
              </dgm:else>
            </dgm:choose>
            <dgm:ruleLst/>
            <dgm:layoutNode name="parentNode" styleLbl="node1">
              <dgm:varLst>
                <dgm:chMax val="1"/>
                <dgm:bulletEnabled val="1"/>
              </dgm:varLst>
              <dgm:alg type="tx"/>
              <dgm:shape xmlns:r="http://schemas.openxmlformats.org/officeDocument/2006/relationships" type="ellipse" r:blip="">
                <dgm:adjLst/>
              </dgm:shape>
              <dgm:presOf axis="self"/>
              <dgm:constrLst>
                <dgm:constr type="tMarg" refType="primFontSz" fact="0.05"/>
                <dgm:constr type="bMarg" refType="primFontSz" fact="0.05"/>
                <dgm:constr type="lMarg" refType="primFontSz" fact="0.05"/>
                <dgm:constr type="rMarg" refType="primFontSz" fact="0.05"/>
              </dgm:constrLst>
              <dgm:ruleLst>
                <dgm:rule type="primFontSz" val="5" fact="NaN" max="NaN"/>
              </dgm:ruleLst>
            </dgm:layoutNode>
            <dgm:layoutNode name="childNode" styleLbl="revTx" moveWith="parentNode">
              <dgm:varLst>
                <dgm:bulletEnabled val="1"/>
              </dgm:varLst>
              <dgm:alg type="tx">
                <dgm:param type="txAnchorVertCh" val="mid"/>
                <dgm:param type="stBulletLvl" val="1"/>
              </dgm:alg>
              <dgm:choose name="Name21">
                <dgm:if name="Name22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23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tMarg"/>
                <dgm:constr type="bMarg"/>
                <dgm:constr type="lMarg"/>
                <dgm:constr type="rMarg"/>
              </dgm:constrLst>
              <dgm:ruleLst>
                <dgm:rule type="secFontSz" val="5" fact="NaN" max="NaN"/>
              </dgm:ruleLst>
            </dgm:layoutNode>
          </dgm:layoutNode>
        </dgm:forEach>
        <dgm:forEach name="Name24" axis="self" ptType="parTrans" cnt="1">
          <dgm:layoutNode name="Name25">
            <dgm:alg type="conn">
              <dgm:param type="dim" val="1D"/>
              <dgm:param type="endSty" val="noArr"/>
              <dgm:param type="begPts" val="auto"/>
              <dgm:param type="endPts" val="auto"/>
              <dgm:param type="srcNode" val="connSite"/>
              <dgm:param type="dstNode" val="parentNode"/>
            </dgm:alg>
            <dgm:shape xmlns:r="http://schemas.openxmlformats.org/officeDocument/2006/relationships" type="conn" r:blip="" zOrderOff="-99">
              <dgm:adjLst/>
            </dgm:shape>
            <dgm:presOf axis="self"/>
            <dgm:constrLst>
              <dgm:constr type="connDist"/>
              <dgm:constr type="w" val="1"/>
              <dgm:constr type="h" val="5"/>
              <dgm:constr type="begPad"/>
              <dgm:constr type="endPad"/>
            </dgm:constrLst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8C19FC-2C0B-4D3D-8D98-89B430C492A1}" type="datetimeFigureOut">
              <a:rPr lang="en-US" smtClean="0"/>
              <a:t>3/2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D006AB-7D07-4AB5-A8ED-B2546C86B2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7018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D006AB-7D07-4AB5-A8ED-B2546C86B29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6037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291C0-70E0-463C-BC6F-73328A4B7C5E}" type="datetimeFigureOut">
              <a:rPr lang="en-US" smtClean="0"/>
              <a:t>3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8A3FA-B962-468D-A668-223FAEC0C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5466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291C0-70E0-463C-BC6F-73328A4B7C5E}" type="datetimeFigureOut">
              <a:rPr lang="en-US" smtClean="0"/>
              <a:t>3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8A3FA-B962-468D-A668-223FAEC0C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0163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291C0-70E0-463C-BC6F-73328A4B7C5E}" type="datetimeFigureOut">
              <a:rPr lang="en-US" smtClean="0"/>
              <a:t>3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8A3FA-B962-468D-A668-223FAEC0C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2988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291C0-70E0-463C-BC6F-73328A4B7C5E}" type="datetimeFigureOut">
              <a:rPr lang="en-US" smtClean="0"/>
              <a:t>3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8A3FA-B962-468D-A668-223FAEC0C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4296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291C0-70E0-463C-BC6F-73328A4B7C5E}" type="datetimeFigureOut">
              <a:rPr lang="en-US" smtClean="0"/>
              <a:t>3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8A3FA-B962-468D-A668-223FAEC0C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985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291C0-70E0-463C-BC6F-73328A4B7C5E}" type="datetimeFigureOut">
              <a:rPr lang="en-US" smtClean="0"/>
              <a:t>3/2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8A3FA-B962-468D-A668-223FAEC0C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0488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291C0-70E0-463C-BC6F-73328A4B7C5E}" type="datetimeFigureOut">
              <a:rPr lang="en-US" smtClean="0"/>
              <a:t>3/21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8A3FA-B962-468D-A668-223FAEC0C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1059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291C0-70E0-463C-BC6F-73328A4B7C5E}" type="datetimeFigureOut">
              <a:rPr lang="en-US" smtClean="0"/>
              <a:t>3/2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8A3FA-B962-468D-A668-223FAEC0C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3403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291C0-70E0-463C-BC6F-73328A4B7C5E}" type="datetimeFigureOut">
              <a:rPr lang="en-US" smtClean="0"/>
              <a:t>3/21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8A3FA-B962-468D-A668-223FAEC0C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7902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291C0-70E0-463C-BC6F-73328A4B7C5E}" type="datetimeFigureOut">
              <a:rPr lang="en-US" smtClean="0"/>
              <a:t>3/2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8A3FA-B962-468D-A668-223FAEC0C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9849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291C0-70E0-463C-BC6F-73328A4B7C5E}" type="datetimeFigureOut">
              <a:rPr lang="en-US" smtClean="0"/>
              <a:t>3/2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8A3FA-B962-468D-A668-223FAEC0C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5283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2291C0-70E0-463C-BC6F-73328A4B7C5E}" type="datetimeFigureOut">
              <a:rPr lang="en-US" smtClean="0"/>
              <a:t>3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98A3FA-B962-468D-A668-223FAEC0C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2031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1.wm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46.png"/><Relationship Id="rId7" Type="http://schemas.openxmlformats.org/officeDocument/2006/relationships/image" Target="../media/image47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49.wmf"/><Relationship Id="rId5" Type="http://schemas.openxmlformats.org/officeDocument/2006/relationships/image" Target="../media/image21.e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47.png"/><Relationship Id="rId9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jpeg"/><Relationship Id="rId4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.jpe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5.jpeg"/><Relationship Id="rId5" Type="http://schemas.openxmlformats.org/officeDocument/2006/relationships/image" Target="../media/image4.jpg"/><Relationship Id="rId10" Type="http://schemas.openxmlformats.org/officeDocument/2006/relationships/image" Target="../media/image8.png"/><Relationship Id="rId4" Type="http://schemas.openxmlformats.org/officeDocument/2006/relationships/image" Target="../media/image3.jpg"/><Relationship Id="rId9" Type="http://schemas.openxmlformats.org/officeDocument/2006/relationships/slide" Target="slide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4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7.gif"/><Relationship Id="rId11" Type="http://schemas.openxmlformats.org/officeDocument/2006/relationships/image" Target="../media/image12.png"/><Relationship Id="rId5" Type="http://schemas.openxmlformats.org/officeDocument/2006/relationships/image" Target="../media/image9.gif"/><Relationship Id="rId10" Type="http://schemas.openxmlformats.org/officeDocument/2006/relationships/image" Target="../media/image11.jpeg"/><Relationship Id="rId4" Type="http://schemas.openxmlformats.org/officeDocument/2006/relationships/image" Target="../media/image3.jpg"/><Relationship Id="rId9" Type="http://schemas.openxmlformats.org/officeDocument/2006/relationships/slide" Target="slide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9.gif"/><Relationship Id="rId11" Type="http://schemas.openxmlformats.org/officeDocument/2006/relationships/image" Target="../media/image15.png"/><Relationship Id="rId5" Type="http://schemas.openxmlformats.org/officeDocument/2006/relationships/image" Target="../media/image7.gif"/><Relationship Id="rId10" Type="http://schemas.openxmlformats.org/officeDocument/2006/relationships/image" Target="../media/image11.jpeg"/><Relationship Id="rId4" Type="http://schemas.openxmlformats.org/officeDocument/2006/relationships/image" Target="../media/image3.jpg"/><Relationship Id="rId9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9.gif"/><Relationship Id="rId5" Type="http://schemas.openxmlformats.org/officeDocument/2006/relationships/image" Target="../media/image7.gif"/><Relationship Id="rId10" Type="http://schemas.openxmlformats.org/officeDocument/2006/relationships/image" Target="../media/image11.jpeg"/><Relationship Id="rId4" Type="http://schemas.openxmlformats.org/officeDocument/2006/relationships/image" Target="../media/image3.jpg"/><Relationship Id="rId9" Type="http://schemas.openxmlformats.org/officeDocument/2006/relationships/slide" Target="slide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9.gif"/><Relationship Id="rId11" Type="http://schemas.openxmlformats.org/officeDocument/2006/relationships/image" Target="../media/image16.png"/><Relationship Id="rId5" Type="http://schemas.openxmlformats.org/officeDocument/2006/relationships/image" Target="../media/image7.gif"/><Relationship Id="rId10" Type="http://schemas.openxmlformats.org/officeDocument/2006/relationships/image" Target="../media/image11.jpeg"/><Relationship Id="rId4" Type="http://schemas.openxmlformats.org/officeDocument/2006/relationships/image" Target="../media/image3.jpg"/><Relationship Id="rId9" Type="http://schemas.openxmlformats.org/officeDocument/2006/relationships/slide" Target="slide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6318" y="2109334"/>
            <a:ext cx="8540763" cy="4748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69012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3584211" y="419100"/>
            <a:ext cx="4693785" cy="52322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pic>
        <p:nvPicPr>
          <p:cNvPr id="9220" name="Picture 4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50" b="19357"/>
          <a:stretch/>
        </p:blipFill>
        <p:spPr bwMode="auto">
          <a:xfrm>
            <a:off x="1698078" y="1332027"/>
            <a:ext cx="8950872" cy="5219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555759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838201" y="172103"/>
            <a:ext cx="5755102" cy="5232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868241" y="752473"/>
            <a:ext cx="90204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2"/>
          <a:srcRect r="30804"/>
          <a:stretch/>
        </p:blipFill>
        <p:spPr>
          <a:xfrm>
            <a:off x="35277" y="641878"/>
            <a:ext cx="802924" cy="1060911"/>
          </a:xfrm>
          <a:prstGeom prst="rect">
            <a:avLst/>
          </a:prstGeom>
        </p:spPr>
      </p:pic>
      <p:sp>
        <p:nvSpPr>
          <p:cNvPr id="7" name="TextBox 6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615462" y="1441938"/>
            <a:ext cx="883575" cy="5232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1</a:t>
            </a:r>
          </a:p>
        </p:txBody>
      </p:sp>
      <p:sp>
        <p:nvSpPr>
          <p:cNvPr id="8" name="TextBox 7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1621322" y="1424238"/>
            <a:ext cx="1039419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9" name="Picture 8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1322" y="2312881"/>
            <a:ext cx="8542585" cy="2220107"/>
          </a:xfrm>
          <a:prstGeom prst="rect">
            <a:avLst/>
          </a:prstGeom>
        </p:spPr>
      </p:pic>
      <p:grpSp>
        <p:nvGrpSpPr>
          <p:cNvPr id="13" name="Group 12" descr="OPL20U25GSXzBJYl68kk8uQGfFKzs7yb1M4KJWUiLk6ZEvGF+qCIPSnY57AbBFCvTW15.20022.165+K4lPs7H94VUqPe2XwIsfPRnrXQE//QTEXxb8/8N4CNc6FpgZahzpTjFhMzSA7T/nHJa11DE8Ng2TP3iAmRczFlmslSuUNOgUeb6yRvs0="/>
          <p:cNvGrpSpPr/>
          <p:nvPr/>
        </p:nvGrpSpPr>
        <p:grpSpPr>
          <a:xfrm>
            <a:off x="1805993" y="2695949"/>
            <a:ext cx="1720850" cy="1295400"/>
            <a:chOff x="1860550" y="2476500"/>
            <a:chExt cx="1720850" cy="1295400"/>
          </a:xfrm>
        </p:grpSpPr>
        <p:sp>
          <p:nvSpPr>
            <p:cNvPr id="10" name="Freeform 9"/>
            <p:cNvSpPr/>
            <p:nvPr/>
          </p:nvSpPr>
          <p:spPr>
            <a:xfrm>
              <a:off x="1866900" y="2476500"/>
              <a:ext cx="1714500" cy="1295400"/>
            </a:xfrm>
            <a:custGeom>
              <a:avLst/>
              <a:gdLst>
                <a:gd name="connsiteX0" fmla="*/ 0 w 1714500"/>
                <a:gd name="connsiteY0" fmla="*/ 241300 h 1295400"/>
                <a:gd name="connsiteX1" fmla="*/ 38100 w 1714500"/>
                <a:gd name="connsiteY1" fmla="*/ 1016000 h 1295400"/>
                <a:gd name="connsiteX2" fmla="*/ 1346200 w 1714500"/>
                <a:gd name="connsiteY2" fmla="*/ 1295400 h 1295400"/>
                <a:gd name="connsiteX3" fmla="*/ 1701800 w 1714500"/>
                <a:gd name="connsiteY3" fmla="*/ 952500 h 1295400"/>
                <a:gd name="connsiteX4" fmla="*/ 1714500 w 1714500"/>
                <a:gd name="connsiteY4" fmla="*/ 196850 h 1295400"/>
                <a:gd name="connsiteX5" fmla="*/ 431800 w 1714500"/>
                <a:gd name="connsiteY5" fmla="*/ 0 h 1295400"/>
                <a:gd name="connsiteX6" fmla="*/ 0 w 1714500"/>
                <a:gd name="connsiteY6" fmla="*/ 2413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14500" h="1295400">
                  <a:moveTo>
                    <a:pt x="0" y="241300"/>
                  </a:moveTo>
                  <a:lnTo>
                    <a:pt x="38100" y="1016000"/>
                  </a:lnTo>
                  <a:lnTo>
                    <a:pt x="1346200" y="1295400"/>
                  </a:lnTo>
                  <a:lnTo>
                    <a:pt x="1701800" y="952500"/>
                  </a:lnTo>
                  <a:lnTo>
                    <a:pt x="1714500" y="196850"/>
                  </a:lnTo>
                  <a:lnTo>
                    <a:pt x="431800" y="0"/>
                  </a:lnTo>
                  <a:lnTo>
                    <a:pt x="0" y="241300"/>
                  </a:lnTo>
                  <a:close/>
                </a:path>
              </a:pathLst>
            </a:cu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1860550" y="2679700"/>
              <a:ext cx="1714500" cy="273050"/>
            </a:xfrm>
            <a:custGeom>
              <a:avLst/>
              <a:gdLst>
                <a:gd name="connsiteX0" fmla="*/ 0 w 1714500"/>
                <a:gd name="connsiteY0" fmla="*/ 25400 h 273050"/>
                <a:gd name="connsiteX1" fmla="*/ 1365250 w 1714500"/>
                <a:gd name="connsiteY1" fmla="*/ 273050 h 273050"/>
                <a:gd name="connsiteX2" fmla="*/ 1714500 w 1714500"/>
                <a:gd name="connsiteY2" fmla="*/ 0 h 27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14500" h="273050">
                  <a:moveTo>
                    <a:pt x="0" y="25400"/>
                  </a:moveTo>
                  <a:lnTo>
                    <a:pt x="1365250" y="273050"/>
                  </a:lnTo>
                  <a:lnTo>
                    <a:pt x="1714500" y="0"/>
                  </a:lnTo>
                </a:path>
              </a:pathLst>
            </a:cu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Freeform 11"/>
            <p:cNvSpPr/>
            <p:nvPr/>
          </p:nvSpPr>
          <p:spPr>
            <a:xfrm>
              <a:off x="3206749" y="2946400"/>
              <a:ext cx="45719" cy="768350"/>
            </a:xfrm>
            <a:custGeom>
              <a:avLst/>
              <a:gdLst>
                <a:gd name="connsiteX0" fmla="*/ 6350 w 6350"/>
                <a:gd name="connsiteY0" fmla="*/ 0 h 825500"/>
                <a:gd name="connsiteX1" fmla="*/ 6350 w 6350"/>
                <a:gd name="connsiteY1" fmla="*/ 825500 h 825500"/>
                <a:gd name="connsiteX2" fmla="*/ 0 w 6350"/>
                <a:gd name="connsiteY2" fmla="*/ 812800 h 825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350" h="825500">
                  <a:moveTo>
                    <a:pt x="6350" y="0"/>
                  </a:moveTo>
                  <a:lnTo>
                    <a:pt x="6350" y="825500"/>
                  </a:lnTo>
                  <a:lnTo>
                    <a:pt x="0" y="812800"/>
                  </a:lnTo>
                </a:path>
              </a:pathLst>
            </a:cu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16" descr="OPL20U25GSXzBJYl68kk8uQGfFKzs7yb1M4KJWUiLk6ZEvGF+qCIPSnY57AbBFCvTW15.20022.165+K4lPs7H94VUqPe2XwIsfPRnrXQE//QTEXxb8/8N4CNc6FpgZahzpTjFhMzSA7T/nHJa11DE8Ng2TP3iAmRczFlmslSuUNOgUeb6yRvs0="/>
          <p:cNvGrpSpPr/>
          <p:nvPr/>
        </p:nvGrpSpPr>
        <p:grpSpPr>
          <a:xfrm>
            <a:off x="4826075" y="2610224"/>
            <a:ext cx="1346200" cy="1466850"/>
            <a:chOff x="4845050" y="2343150"/>
            <a:chExt cx="1346200" cy="1466850"/>
          </a:xfrm>
        </p:grpSpPr>
        <p:sp>
          <p:nvSpPr>
            <p:cNvPr id="14" name="Freeform 13"/>
            <p:cNvSpPr/>
            <p:nvPr/>
          </p:nvSpPr>
          <p:spPr>
            <a:xfrm>
              <a:off x="4845050" y="2343150"/>
              <a:ext cx="1346200" cy="1466850"/>
            </a:xfrm>
            <a:custGeom>
              <a:avLst/>
              <a:gdLst>
                <a:gd name="connsiteX0" fmla="*/ 0 w 1346200"/>
                <a:gd name="connsiteY0" fmla="*/ 234950 h 1466850"/>
                <a:gd name="connsiteX1" fmla="*/ 19050 w 1346200"/>
                <a:gd name="connsiteY1" fmla="*/ 1054100 h 1466850"/>
                <a:gd name="connsiteX2" fmla="*/ 514350 w 1346200"/>
                <a:gd name="connsiteY2" fmla="*/ 1466850 h 1466850"/>
                <a:gd name="connsiteX3" fmla="*/ 1327150 w 1346200"/>
                <a:gd name="connsiteY3" fmla="*/ 1168400 h 1466850"/>
                <a:gd name="connsiteX4" fmla="*/ 1346200 w 1346200"/>
                <a:gd name="connsiteY4" fmla="*/ 317500 h 1466850"/>
                <a:gd name="connsiteX5" fmla="*/ 762000 w 1346200"/>
                <a:gd name="connsiteY5" fmla="*/ 0 h 1466850"/>
                <a:gd name="connsiteX6" fmla="*/ 0 w 1346200"/>
                <a:gd name="connsiteY6" fmla="*/ 234950 h 1466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346200" h="1466850">
                  <a:moveTo>
                    <a:pt x="0" y="234950"/>
                  </a:moveTo>
                  <a:lnTo>
                    <a:pt x="19050" y="1054100"/>
                  </a:lnTo>
                  <a:lnTo>
                    <a:pt x="514350" y="1466850"/>
                  </a:lnTo>
                  <a:lnTo>
                    <a:pt x="1327150" y="1168400"/>
                  </a:lnTo>
                  <a:lnTo>
                    <a:pt x="1346200" y="317500"/>
                  </a:lnTo>
                  <a:lnTo>
                    <a:pt x="762000" y="0"/>
                  </a:lnTo>
                  <a:lnTo>
                    <a:pt x="0" y="234950"/>
                  </a:lnTo>
                  <a:close/>
                </a:path>
              </a:pathLst>
            </a:cu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Freeform 14"/>
            <p:cNvSpPr/>
            <p:nvPr/>
          </p:nvSpPr>
          <p:spPr>
            <a:xfrm>
              <a:off x="4857750" y="2565400"/>
              <a:ext cx="1333500" cy="387350"/>
            </a:xfrm>
            <a:custGeom>
              <a:avLst/>
              <a:gdLst>
                <a:gd name="connsiteX0" fmla="*/ 0 w 1333500"/>
                <a:gd name="connsiteY0" fmla="*/ 0 h 387350"/>
                <a:gd name="connsiteX1" fmla="*/ 565150 w 1333500"/>
                <a:gd name="connsiteY1" fmla="*/ 387350 h 387350"/>
                <a:gd name="connsiteX2" fmla="*/ 1327150 w 1333500"/>
                <a:gd name="connsiteY2" fmla="*/ 95250 h 387350"/>
                <a:gd name="connsiteX3" fmla="*/ 1327150 w 1333500"/>
                <a:gd name="connsiteY3" fmla="*/ 95250 h 387350"/>
                <a:gd name="connsiteX4" fmla="*/ 1333500 w 1333500"/>
                <a:gd name="connsiteY4" fmla="*/ 107950 h 387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00" h="387350">
                  <a:moveTo>
                    <a:pt x="0" y="0"/>
                  </a:moveTo>
                  <a:lnTo>
                    <a:pt x="565150" y="387350"/>
                  </a:lnTo>
                  <a:lnTo>
                    <a:pt x="1327150" y="95250"/>
                  </a:lnTo>
                  <a:lnTo>
                    <a:pt x="1327150" y="95250"/>
                  </a:lnTo>
                  <a:lnTo>
                    <a:pt x="1333500" y="107950"/>
                  </a:lnTo>
                </a:path>
              </a:pathLst>
            </a:cu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Freeform 15"/>
            <p:cNvSpPr/>
            <p:nvPr/>
          </p:nvSpPr>
          <p:spPr>
            <a:xfrm>
              <a:off x="5378450" y="2946400"/>
              <a:ext cx="25400" cy="863600"/>
            </a:xfrm>
            <a:custGeom>
              <a:avLst/>
              <a:gdLst>
                <a:gd name="connsiteX0" fmla="*/ 25400 w 25400"/>
                <a:gd name="connsiteY0" fmla="*/ 0 h 863600"/>
                <a:gd name="connsiteX1" fmla="*/ 0 w 25400"/>
                <a:gd name="connsiteY1" fmla="*/ 863600 h 863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5400" h="863600">
                  <a:moveTo>
                    <a:pt x="25400" y="0"/>
                  </a:moveTo>
                  <a:lnTo>
                    <a:pt x="0" y="863600"/>
                  </a:lnTo>
                </a:path>
              </a:pathLst>
            </a:cu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TextBox 17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436739" y="5269103"/>
            <a:ext cx="115787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TextBox 18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1499037" y="4499421"/>
            <a:ext cx="28600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826075" y="4467524"/>
            <a:ext cx="2621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6151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5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125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25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 animBg="1"/>
      <p:bldP spid="8" grpId="0"/>
      <p:bldP spid="18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562708" y="193430"/>
            <a:ext cx="973343" cy="5232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 2</a:t>
            </a:r>
          </a:p>
        </p:txBody>
      </p:sp>
      <p:sp>
        <p:nvSpPr>
          <p:cNvPr id="5" name="TextBox 4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1631462" y="196360"/>
            <a:ext cx="2895344" cy="523220"/>
          </a:xfrm>
          <a:prstGeom prst="rect">
            <a:avLst/>
          </a:prstGeom>
          <a:solidFill>
            <a:schemeClr val="accent4"/>
          </a:solidFill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.1</a:t>
            </a:r>
          </a:p>
        </p:txBody>
      </p:sp>
      <p:grpSp>
        <p:nvGrpSpPr>
          <p:cNvPr id="10" name="Group 9" descr="OPL20U25GSXzBJYl68kk8uQGfFKzs7yb1M4KJWUiLk6ZEvGF+qCIPSnY57AbBFCvTW15.20022.165+K4lPs7H94VUqPe2XwIsfPRnrXQE//QTEXxb8/8N4CNc6FpgZahzpTjFhMzSA7T/nHJa11DE8Ng2TP3iAmRczFlmslSuUNOgUeb6yRvs0="/>
          <p:cNvGrpSpPr/>
          <p:nvPr/>
        </p:nvGrpSpPr>
        <p:grpSpPr>
          <a:xfrm>
            <a:off x="831028" y="839878"/>
            <a:ext cx="10986167" cy="523220"/>
            <a:chOff x="1205833" y="791308"/>
            <a:chExt cx="10986167" cy="523220"/>
          </a:xfrm>
        </p:grpSpPr>
        <p:sp>
          <p:nvSpPr>
            <p:cNvPr id="6" name="TextBox 5"/>
            <p:cNvSpPr txBox="1"/>
            <p:nvPr/>
          </p:nvSpPr>
          <p:spPr>
            <a:xfrm>
              <a:off x="1205833" y="791308"/>
              <a:ext cx="859882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é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ộ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9378253"/>
                </p:ext>
              </p:extLst>
            </p:nvPr>
          </p:nvGraphicFramePr>
          <p:xfrm>
            <a:off x="9677400" y="894168"/>
            <a:ext cx="2514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14600" imgH="317160" progId="Equation.DSMT4">
                    <p:embed/>
                  </p:oleObj>
                </mc:Choice>
                <mc:Fallback>
                  <p:oleObj name="Equation" r:id="rId2" imgW="25146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677400" y="894168"/>
                          <a:ext cx="25146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63" name="Picture 15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480" y="859434"/>
            <a:ext cx="631548" cy="4993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831028" y="1358798"/>
            <a:ext cx="109861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93" name="Group 92" descr="OPL20U25GSXzBJYl68kk8uQGfFKzs7yb1M4KJWUiLk6ZEvGF+qCIPSnY57AbBFCvTW15.20022.165+K4lPs7H94VUqPe2XwIsfPRnrXQE//QTEXxb8/8N4CNc6FpgZahzpTjFhMzSA7T/nHJa11DE8Ng2TP3iAmRczFlmslSuUNOgUeb6yRvs0="/>
          <p:cNvGrpSpPr/>
          <p:nvPr/>
        </p:nvGrpSpPr>
        <p:grpSpPr>
          <a:xfrm>
            <a:off x="199480" y="2338336"/>
            <a:ext cx="10667431" cy="531122"/>
            <a:chOff x="273619" y="2019344"/>
            <a:chExt cx="10667431" cy="531122"/>
          </a:xfrm>
        </p:grpSpPr>
        <p:pic>
          <p:nvPicPr>
            <p:cNvPr id="2056" name="Picture 8" descr="button 1 Gifts &amp; Mementos Weddings tomitabento.vn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19" y="2067197"/>
              <a:ext cx="483269" cy="4832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1" name="Group 10"/>
            <p:cNvGrpSpPr/>
            <p:nvPr/>
          </p:nvGrpSpPr>
          <p:grpSpPr>
            <a:xfrm>
              <a:off x="831028" y="2019344"/>
              <a:ext cx="10110022" cy="523220"/>
              <a:chOff x="1205833" y="2027246"/>
              <a:chExt cx="10110022" cy="523220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205833" y="2027246"/>
                <a:ext cx="764664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81737076"/>
                  </p:ext>
                </p:extLst>
              </p:nvPr>
            </p:nvGraphicFramePr>
            <p:xfrm>
              <a:off x="8712355" y="2157377"/>
              <a:ext cx="26035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603160" imgH="317160" progId="Equation.DSMT4">
                      <p:embed/>
                    </p:oleObj>
                  </mc:Choice>
                  <mc:Fallback>
                    <p:oleObj name="Equation" r:id="rId6" imgW="2603160" imgH="3171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712355" y="2157377"/>
                            <a:ext cx="26035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91" name="Picture 90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32889" y="3034730"/>
            <a:ext cx="5353906" cy="3569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2207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 descr="OPL20U25GSXzBJYl68kk8uQGfFKzs7yb1M4KJWUiLk6ZEvGF+qCIPSnY57AbBFCvTW15.20022.165+K4lPs7H94VUqPe2XwIsfPRnrXQE//QTEXxb8/8N4CNc6FpgZahzpTjFhMzSA7T/nHJa11DE8Ng2TP3iAmRczFlmslSuUNOgUeb6yRvs0="/>
          <p:cNvCxnSpPr/>
          <p:nvPr/>
        </p:nvCxnSpPr>
        <p:spPr>
          <a:xfrm flipV="1">
            <a:off x="795418" y="1658017"/>
            <a:ext cx="893763" cy="5397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 descr="OPL20U25GSXzBJYl68kk8uQGfFKzs7yb1M4KJWUiLk6ZEvGF+qCIPSnY57AbBFCvTW15.20022.165+K4lPs7H94VUqPe2XwIsfPRnrXQE//QTEXxb8/8N4CNc6FpgZahzpTjFhMzSA7T/nHJa11DE8Ng2TP3iAmRczFlmslSuUNOgUeb6yRvs0="/>
          <p:cNvCxnSpPr/>
          <p:nvPr/>
        </p:nvCxnSpPr>
        <p:spPr>
          <a:xfrm flipV="1">
            <a:off x="3299659" y="1651667"/>
            <a:ext cx="889000" cy="5397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 descr="OPL20U25GSXzBJYl68kk8uQGfFKzs7yb1M4KJWUiLk6ZEvGF+qCIPSnY57AbBFCvTW15.20022.165+K4lPs7H94VUqPe2XwIsfPRnrXQE//QTEXxb8/8N4CNc6FpgZahzpTjFhMzSA7T/nHJa11DE8Ng2TP3iAmRczFlmslSuUNOgUeb6yRvs0="/>
          <p:cNvCxnSpPr/>
          <p:nvPr/>
        </p:nvCxnSpPr>
        <p:spPr>
          <a:xfrm flipV="1">
            <a:off x="787646" y="3216997"/>
            <a:ext cx="893763" cy="5397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 descr="OPL20U25GSXzBJYl68kk8uQGfFKzs7yb1M4KJWUiLk6ZEvGF+qCIPSnY57AbBFCvTW15.20022.165+K4lPs7H94VUqPe2XwIsfPRnrXQE//QTEXxb8/8N4CNc6FpgZahzpTjFhMzSA7T/nHJa11DE8Ng2TP3iAmRczFlmslSuUNOgUeb6yRvs0="/>
          <p:cNvCxnSpPr/>
          <p:nvPr/>
        </p:nvCxnSpPr>
        <p:spPr>
          <a:xfrm flipV="1">
            <a:off x="3319545" y="3205489"/>
            <a:ext cx="893763" cy="5397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 descr="OPL20U25GSXzBJYl68kk8uQGfFKzs7yb1M4KJWUiLk6ZEvGF+qCIPSnY57AbBFCvTW15.20022.165+K4lPs7H94VUqPe2XwIsfPRnrXQE//QTEXxb8/8N4CNc6FpgZahzpTjFhMzSA7T/nHJa11DE8Ng2TP3iAmRczFlmslSuUNOgUeb6yRvs0="/>
          <p:cNvCxnSpPr/>
          <p:nvPr/>
        </p:nvCxnSpPr>
        <p:spPr>
          <a:xfrm flipV="1">
            <a:off x="1678821" y="1651666"/>
            <a:ext cx="2509838" cy="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 descr="OPL20U25GSXzBJYl68kk8uQGfFKzs7yb1M4KJWUiLk6ZEvGF+qCIPSnY57AbBFCvTW15.20022.165+K4lPs7H94VUqPe2XwIsfPRnrXQE//QTEXxb8/8N4CNc6FpgZahzpTjFhMzSA7T/nHJa11DE8Ng2TP3iAmRczFlmslSuUNOgUeb6yRvs0="/>
          <p:cNvCxnSpPr/>
          <p:nvPr/>
        </p:nvCxnSpPr>
        <p:spPr>
          <a:xfrm flipV="1">
            <a:off x="831210" y="2172367"/>
            <a:ext cx="2509838" cy="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 descr="OPL20U25GSXzBJYl68kk8uQGfFKzs7yb1M4KJWUiLk6ZEvGF+qCIPSnY57AbBFCvTW15.20022.165+K4lPs7H94VUqPe2XwIsfPRnrXQE//QTEXxb8/8N4CNc6FpgZahzpTjFhMzSA7T/nHJa11DE8Ng2TP3iAmRczFlmslSuUNOgUeb6yRvs0="/>
          <p:cNvCxnSpPr/>
          <p:nvPr/>
        </p:nvCxnSpPr>
        <p:spPr>
          <a:xfrm flipV="1">
            <a:off x="1681409" y="3216997"/>
            <a:ext cx="2509838" cy="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 descr="OPL20U25GSXzBJYl68kk8uQGfFKzs7yb1M4KJWUiLk6ZEvGF+qCIPSnY57AbBFCvTW15.20022.165+K4lPs7H94VUqPe2XwIsfPRnrXQE//QTEXxb8/8N4CNc6FpgZahzpTjFhMzSA7T/nHJa11DE8Ng2TP3iAmRczFlmslSuUNOgUeb6yRvs0="/>
          <p:cNvCxnSpPr/>
          <p:nvPr/>
        </p:nvCxnSpPr>
        <p:spPr>
          <a:xfrm flipV="1">
            <a:off x="807119" y="3741275"/>
            <a:ext cx="2509838" cy="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 descr="OPL20U25GSXzBJYl68kk8uQGfFKzs7yb1M4KJWUiLk6ZEvGF+qCIPSnY57AbBFCvTW15.20022.165+K4lPs7H94VUqPe2XwIsfPRnrXQE//QTEXxb8/8N4CNc6FpgZahzpTjFhMzSA7T/nHJa11DE8Ng2TP3iAmRczFlmslSuUNOgUeb6yRvs0="/>
          <p:cNvCxnSpPr/>
          <p:nvPr/>
        </p:nvCxnSpPr>
        <p:spPr>
          <a:xfrm>
            <a:off x="1678821" y="1670717"/>
            <a:ext cx="1" cy="154305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 descr="OPL20U25GSXzBJYl68kk8uQGfFKzs7yb1M4KJWUiLk6ZEvGF+qCIPSnY57AbBFCvTW15.20022.165+K4lPs7H94VUqPe2XwIsfPRnrXQE//QTEXxb8/8N4CNc6FpgZahzpTjFhMzSA7T/nHJa11DE8Ng2TP3iAmRczFlmslSuUNOgUeb6yRvs0="/>
          <p:cNvCxnSpPr/>
          <p:nvPr/>
        </p:nvCxnSpPr>
        <p:spPr>
          <a:xfrm>
            <a:off x="785058" y="2191417"/>
            <a:ext cx="0" cy="15621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316957" y="2191416"/>
            <a:ext cx="0" cy="160743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188659" y="1670717"/>
            <a:ext cx="1" cy="154305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798392" y="1639283"/>
            <a:ext cx="3403599" cy="2081192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1680566" y="2178027"/>
            <a:ext cx="1623677" cy="1020743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5218219" y="475621"/>
            <a:ext cx="5482743" cy="523220"/>
            <a:chOff x="647496" y="4024063"/>
            <a:chExt cx="5482743" cy="523220"/>
          </a:xfrm>
        </p:grpSpPr>
        <p:sp>
          <p:nvSpPr>
            <p:cNvPr id="29" name="TextBox 28"/>
            <p:cNvSpPr txBox="1"/>
            <p:nvPr/>
          </p:nvSpPr>
          <p:spPr>
            <a:xfrm>
              <a:off x="647496" y="4024063"/>
              <a:ext cx="227498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099757"/>
                </p:ext>
              </p:extLst>
            </p:nvPr>
          </p:nvGraphicFramePr>
          <p:xfrm>
            <a:off x="2828239" y="4146604"/>
            <a:ext cx="3302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301920" imgH="368280" progId="Equation.DSMT4">
                    <p:embed/>
                  </p:oleObj>
                </mc:Choice>
                <mc:Fallback>
                  <p:oleObj name="Equation" r:id="rId2" imgW="330192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828239" y="4146604"/>
                          <a:ext cx="33020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30"/>
          <p:cNvSpPr txBox="1"/>
          <p:nvPr/>
        </p:nvSpPr>
        <p:spPr>
          <a:xfrm>
            <a:off x="5218219" y="1225101"/>
            <a:ext cx="19543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535980"/>
              </p:ext>
            </p:extLst>
          </p:nvPr>
        </p:nvGraphicFramePr>
        <p:xfrm>
          <a:off x="5772351" y="1837277"/>
          <a:ext cx="487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76560" imgH="914400" progId="Equation.DSMT4">
                  <p:embed/>
                </p:oleObj>
              </mc:Choice>
              <mc:Fallback>
                <p:oleObj name="Equation" r:id="rId4" imgW="4876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72351" y="1837277"/>
                        <a:ext cx="4876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5298303" y="2980837"/>
            <a:ext cx="5402659" cy="523220"/>
            <a:chOff x="647496" y="4802257"/>
            <a:chExt cx="5402659" cy="523220"/>
          </a:xfrm>
        </p:grpSpPr>
        <p:sp>
          <p:nvSpPr>
            <p:cNvPr id="34" name="Rectangle 33"/>
            <p:cNvSpPr/>
            <p:nvPr/>
          </p:nvSpPr>
          <p:spPr>
            <a:xfrm>
              <a:off x="647496" y="4802257"/>
              <a:ext cx="279756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ờng</a:t>
              </a:r>
              <a:r>
                <a:rPr lang="fr-FR" sz="2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chéo: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341893"/>
                </p:ext>
              </p:extLst>
            </p:nvPr>
          </p:nvGraphicFramePr>
          <p:xfrm>
            <a:off x="3256155" y="4914519"/>
            <a:ext cx="2794000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806560" imgH="368280" progId="Equation.DSMT4">
                    <p:embed/>
                  </p:oleObj>
                </mc:Choice>
                <mc:Fallback>
                  <p:oleObj name="Equation" r:id="rId6" imgW="280656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6155" y="4914519"/>
                          <a:ext cx="2794000" cy="357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298303" y="4242599"/>
                <a:ext cx="6690497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8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12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8303" y="4242599"/>
                <a:ext cx="6690497" cy="954107"/>
              </a:xfrm>
              <a:prstGeom prst="rect">
                <a:avLst/>
              </a:prstGeom>
              <a:blipFill rotWithShape="0">
                <a:blip r:embed="rId10"/>
                <a:stretch>
                  <a:fillRect l="-1821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5298303" y="3722583"/>
            <a:ext cx="140936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1688911" y="1681352"/>
            <a:ext cx="1641475" cy="2082800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857778" y="2205115"/>
            <a:ext cx="3368674" cy="1050926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734033" y="1602157"/>
            <a:ext cx="3486775" cy="2196698"/>
            <a:chOff x="749400" y="1617810"/>
            <a:chExt cx="3486775" cy="2196698"/>
          </a:xfrm>
        </p:grpSpPr>
        <p:sp>
          <p:nvSpPr>
            <p:cNvPr id="10" name="Oval 9"/>
            <p:cNvSpPr/>
            <p:nvPr/>
          </p:nvSpPr>
          <p:spPr>
            <a:xfrm>
              <a:off x="1617632" y="3186403"/>
              <a:ext cx="104775" cy="1143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1614596" y="1617810"/>
              <a:ext cx="104775" cy="1143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749400" y="2131182"/>
              <a:ext cx="104775" cy="1143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4122012" y="1660093"/>
              <a:ext cx="104775" cy="1143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3263151" y="2102610"/>
              <a:ext cx="104775" cy="1143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Oval 10"/>
            <p:cNvSpPr/>
            <p:nvPr/>
          </p:nvSpPr>
          <p:spPr>
            <a:xfrm>
              <a:off x="3268132" y="3689141"/>
              <a:ext cx="104775" cy="1143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4131400" y="3203321"/>
              <a:ext cx="104775" cy="1143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Oval 38"/>
            <p:cNvSpPr/>
            <p:nvPr/>
          </p:nvSpPr>
          <p:spPr>
            <a:xfrm>
              <a:off x="759548" y="3700208"/>
              <a:ext cx="104775" cy="1143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91"/>
          <p:cNvGrpSpPr>
            <a:grpSpLocks noChangeAspect="1"/>
          </p:cNvGrpSpPr>
          <p:nvPr/>
        </p:nvGrpSpPr>
        <p:grpSpPr bwMode="auto">
          <a:xfrm>
            <a:off x="553538" y="1350941"/>
            <a:ext cx="4027487" cy="2751138"/>
            <a:chOff x="388" y="721"/>
            <a:chExt cx="2537" cy="1733"/>
          </a:xfrm>
        </p:grpSpPr>
        <p:sp>
          <p:nvSpPr>
            <p:cNvPr id="41" name="Line 92"/>
            <p:cNvSpPr>
              <a:spLocks noChangeShapeType="1"/>
            </p:cNvSpPr>
            <p:nvPr/>
          </p:nvSpPr>
          <p:spPr bwMode="auto">
            <a:xfrm flipV="1">
              <a:off x="549" y="2221"/>
              <a:ext cx="1593" cy="7"/>
            </a:xfrm>
            <a:prstGeom prst="line">
              <a:avLst/>
            </a:prstGeom>
            <a:noFill/>
            <a:ln w="11113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3"/>
            <p:cNvSpPr>
              <a:spLocks noEditPoints="1"/>
            </p:cNvSpPr>
            <p:nvPr/>
          </p:nvSpPr>
          <p:spPr bwMode="auto">
            <a:xfrm>
              <a:off x="547" y="1905"/>
              <a:ext cx="549" cy="326"/>
            </a:xfrm>
            <a:custGeom>
              <a:avLst/>
              <a:gdLst>
                <a:gd name="T0" fmla="*/ 0 w 549"/>
                <a:gd name="T1" fmla="*/ 320 h 326"/>
                <a:gd name="T2" fmla="*/ 39 w 549"/>
                <a:gd name="T3" fmla="*/ 297 h 326"/>
                <a:gd name="T4" fmla="*/ 42 w 549"/>
                <a:gd name="T5" fmla="*/ 304 h 326"/>
                <a:gd name="T6" fmla="*/ 4 w 549"/>
                <a:gd name="T7" fmla="*/ 326 h 326"/>
                <a:gd name="T8" fmla="*/ 0 w 549"/>
                <a:gd name="T9" fmla="*/ 320 h 326"/>
                <a:gd name="T10" fmla="*/ 64 w 549"/>
                <a:gd name="T11" fmla="*/ 283 h 326"/>
                <a:gd name="T12" fmla="*/ 102 w 549"/>
                <a:gd name="T13" fmla="*/ 260 h 326"/>
                <a:gd name="T14" fmla="*/ 106 w 549"/>
                <a:gd name="T15" fmla="*/ 267 h 326"/>
                <a:gd name="T16" fmla="*/ 68 w 549"/>
                <a:gd name="T17" fmla="*/ 289 h 326"/>
                <a:gd name="T18" fmla="*/ 64 w 549"/>
                <a:gd name="T19" fmla="*/ 283 h 326"/>
                <a:gd name="T20" fmla="*/ 127 w 549"/>
                <a:gd name="T21" fmla="*/ 245 h 326"/>
                <a:gd name="T22" fmla="*/ 165 w 549"/>
                <a:gd name="T23" fmla="*/ 223 h 326"/>
                <a:gd name="T24" fmla="*/ 169 w 549"/>
                <a:gd name="T25" fmla="*/ 229 h 326"/>
                <a:gd name="T26" fmla="*/ 131 w 549"/>
                <a:gd name="T27" fmla="*/ 252 h 326"/>
                <a:gd name="T28" fmla="*/ 127 w 549"/>
                <a:gd name="T29" fmla="*/ 245 h 326"/>
                <a:gd name="T30" fmla="*/ 190 w 549"/>
                <a:gd name="T31" fmla="*/ 208 h 326"/>
                <a:gd name="T32" fmla="*/ 228 w 549"/>
                <a:gd name="T33" fmla="*/ 186 h 326"/>
                <a:gd name="T34" fmla="*/ 232 w 549"/>
                <a:gd name="T35" fmla="*/ 192 h 326"/>
                <a:gd name="T36" fmla="*/ 194 w 549"/>
                <a:gd name="T37" fmla="*/ 215 h 326"/>
                <a:gd name="T38" fmla="*/ 190 w 549"/>
                <a:gd name="T39" fmla="*/ 208 h 326"/>
                <a:gd name="T40" fmla="*/ 254 w 549"/>
                <a:gd name="T41" fmla="*/ 171 h 326"/>
                <a:gd name="T42" fmla="*/ 292 w 549"/>
                <a:gd name="T43" fmla="*/ 149 h 326"/>
                <a:gd name="T44" fmla="*/ 295 w 549"/>
                <a:gd name="T45" fmla="*/ 155 h 326"/>
                <a:gd name="T46" fmla="*/ 258 w 549"/>
                <a:gd name="T47" fmla="*/ 177 h 326"/>
                <a:gd name="T48" fmla="*/ 254 w 549"/>
                <a:gd name="T49" fmla="*/ 171 h 326"/>
                <a:gd name="T50" fmla="*/ 317 w 549"/>
                <a:gd name="T51" fmla="*/ 134 h 326"/>
                <a:gd name="T52" fmla="*/ 355 w 549"/>
                <a:gd name="T53" fmla="*/ 111 h 326"/>
                <a:gd name="T54" fmla="*/ 359 w 549"/>
                <a:gd name="T55" fmla="*/ 118 h 326"/>
                <a:gd name="T56" fmla="*/ 321 w 549"/>
                <a:gd name="T57" fmla="*/ 140 h 326"/>
                <a:gd name="T58" fmla="*/ 317 w 549"/>
                <a:gd name="T59" fmla="*/ 134 h 326"/>
                <a:gd name="T60" fmla="*/ 380 w 549"/>
                <a:gd name="T61" fmla="*/ 96 h 326"/>
                <a:gd name="T62" fmla="*/ 418 w 549"/>
                <a:gd name="T63" fmla="*/ 74 h 326"/>
                <a:gd name="T64" fmla="*/ 422 w 549"/>
                <a:gd name="T65" fmla="*/ 81 h 326"/>
                <a:gd name="T66" fmla="*/ 384 w 549"/>
                <a:gd name="T67" fmla="*/ 103 h 326"/>
                <a:gd name="T68" fmla="*/ 380 w 549"/>
                <a:gd name="T69" fmla="*/ 96 h 326"/>
                <a:gd name="T70" fmla="*/ 444 w 549"/>
                <a:gd name="T71" fmla="*/ 59 h 326"/>
                <a:gd name="T72" fmla="*/ 482 w 549"/>
                <a:gd name="T73" fmla="*/ 37 h 326"/>
                <a:gd name="T74" fmla="*/ 485 w 549"/>
                <a:gd name="T75" fmla="*/ 43 h 326"/>
                <a:gd name="T76" fmla="*/ 447 w 549"/>
                <a:gd name="T77" fmla="*/ 66 h 326"/>
                <a:gd name="T78" fmla="*/ 444 w 549"/>
                <a:gd name="T79" fmla="*/ 59 h 326"/>
                <a:gd name="T80" fmla="*/ 507 w 549"/>
                <a:gd name="T81" fmla="*/ 22 h 326"/>
                <a:gd name="T82" fmla="*/ 545 w 549"/>
                <a:gd name="T83" fmla="*/ 0 h 326"/>
                <a:gd name="T84" fmla="*/ 549 w 549"/>
                <a:gd name="T85" fmla="*/ 6 h 326"/>
                <a:gd name="T86" fmla="*/ 511 w 549"/>
                <a:gd name="T87" fmla="*/ 28 h 326"/>
                <a:gd name="T88" fmla="*/ 507 w 549"/>
                <a:gd name="T89" fmla="*/ 22 h 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549" h="326">
                  <a:moveTo>
                    <a:pt x="0" y="320"/>
                  </a:moveTo>
                  <a:lnTo>
                    <a:pt x="39" y="297"/>
                  </a:lnTo>
                  <a:lnTo>
                    <a:pt x="42" y="304"/>
                  </a:lnTo>
                  <a:lnTo>
                    <a:pt x="4" y="326"/>
                  </a:lnTo>
                  <a:lnTo>
                    <a:pt x="0" y="320"/>
                  </a:lnTo>
                  <a:close/>
                  <a:moveTo>
                    <a:pt x="64" y="283"/>
                  </a:moveTo>
                  <a:lnTo>
                    <a:pt x="102" y="260"/>
                  </a:lnTo>
                  <a:lnTo>
                    <a:pt x="106" y="267"/>
                  </a:lnTo>
                  <a:lnTo>
                    <a:pt x="68" y="289"/>
                  </a:lnTo>
                  <a:lnTo>
                    <a:pt x="64" y="283"/>
                  </a:lnTo>
                  <a:close/>
                  <a:moveTo>
                    <a:pt x="127" y="245"/>
                  </a:moveTo>
                  <a:lnTo>
                    <a:pt x="165" y="223"/>
                  </a:lnTo>
                  <a:lnTo>
                    <a:pt x="169" y="229"/>
                  </a:lnTo>
                  <a:lnTo>
                    <a:pt x="131" y="252"/>
                  </a:lnTo>
                  <a:lnTo>
                    <a:pt x="127" y="245"/>
                  </a:lnTo>
                  <a:close/>
                  <a:moveTo>
                    <a:pt x="190" y="208"/>
                  </a:moveTo>
                  <a:lnTo>
                    <a:pt x="228" y="186"/>
                  </a:lnTo>
                  <a:lnTo>
                    <a:pt x="232" y="192"/>
                  </a:lnTo>
                  <a:lnTo>
                    <a:pt x="194" y="215"/>
                  </a:lnTo>
                  <a:lnTo>
                    <a:pt x="190" y="208"/>
                  </a:lnTo>
                  <a:close/>
                  <a:moveTo>
                    <a:pt x="254" y="171"/>
                  </a:moveTo>
                  <a:lnTo>
                    <a:pt x="292" y="149"/>
                  </a:lnTo>
                  <a:lnTo>
                    <a:pt x="295" y="155"/>
                  </a:lnTo>
                  <a:lnTo>
                    <a:pt x="258" y="177"/>
                  </a:lnTo>
                  <a:lnTo>
                    <a:pt x="254" y="171"/>
                  </a:lnTo>
                  <a:close/>
                  <a:moveTo>
                    <a:pt x="317" y="134"/>
                  </a:moveTo>
                  <a:lnTo>
                    <a:pt x="355" y="111"/>
                  </a:lnTo>
                  <a:lnTo>
                    <a:pt x="359" y="118"/>
                  </a:lnTo>
                  <a:lnTo>
                    <a:pt x="321" y="140"/>
                  </a:lnTo>
                  <a:lnTo>
                    <a:pt x="317" y="134"/>
                  </a:lnTo>
                  <a:close/>
                  <a:moveTo>
                    <a:pt x="380" y="96"/>
                  </a:moveTo>
                  <a:lnTo>
                    <a:pt x="418" y="74"/>
                  </a:lnTo>
                  <a:lnTo>
                    <a:pt x="422" y="81"/>
                  </a:lnTo>
                  <a:lnTo>
                    <a:pt x="384" y="103"/>
                  </a:lnTo>
                  <a:lnTo>
                    <a:pt x="380" y="96"/>
                  </a:lnTo>
                  <a:close/>
                  <a:moveTo>
                    <a:pt x="444" y="59"/>
                  </a:moveTo>
                  <a:lnTo>
                    <a:pt x="482" y="37"/>
                  </a:lnTo>
                  <a:lnTo>
                    <a:pt x="485" y="43"/>
                  </a:lnTo>
                  <a:lnTo>
                    <a:pt x="447" y="66"/>
                  </a:lnTo>
                  <a:lnTo>
                    <a:pt x="444" y="59"/>
                  </a:lnTo>
                  <a:close/>
                  <a:moveTo>
                    <a:pt x="507" y="22"/>
                  </a:moveTo>
                  <a:lnTo>
                    <a:pt x="545" y="0"/>
                  </a:lnTo>
                  <a:lnTo>
                    <a:pt x="549" y="6"/>
                  </a:lnTo>
                  <a:lnTo>
                    <a:pt x="511" y="28"/>
                  </a:lnTo>
                  <a:lnTo>
                    <a:pt x="507" y="22"/>
                  </a:lnTo>
                  <a:close/>
                </a:path>
              </a:pathLst>
            </a:custGeom>
            <a:solidFill>
              <a:srgbClr val="0000FF"/>
            </a:solidFill>
            <a:ln w="1588" cap="flat">
              <a:solidFill>
                <a:srgbClr val="0000FF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94"/>
            <p:cNvSpPr>
              <a:spLocks noEditPoints="1"/>
            </p:cNvSpPr>
            <p:nvPr/>
          </p:nvSpPr>
          <p:spPr bwMode="auto">
            <a:xfrm>
              <a:off x="1100" y="1893"/>
              <a:ext cx="1586" cy="15"/>
            </a:xfrm>
            <a:custGeom>
              <a:avLst/>
              <a:gdLst>
                <a:gd name="T0" fmla="*/ 44 w 1586"/>
                <a:gd name="T1" fmla="*/ 8 h 15"/>
                <a:gd name="T2" fmla="*/ 0 w 1586"/>
                <a:gd name="T3" fmla="*/ 15 h 15"/>
                <a:gd name="T4" fmla="*/ 73 w 1586"/>
                <a:gd name="T5" fmla="*/ 7 h 15"/>
                <a:gd name="T6" fmla="*/ 118 w 1586"/>
                <a:gd name="T7" fmla="*/ 15 h 15"/>
                <a:gd name="T8" fmla="*/ 73 w 1586"/>
                <a:gd name="T9" fmla="*/ 7 h 15"/>
                <a:gd name="T10" fmla="*/ 191 w 1586"/>
                <a:gd name="T11" fmla="*/ 7 h 15"/>
                <a:gd name="T12" fmla="*/ 147 w 1586"/>
                <a:gd name="T13" fmla="*/ 14 h 15"/>
                <a:gd name="T14" fmla="*/ 220 w 1586"/>
                <a:gd name="T15" fmla="*/ 7 h 15"/>
                <a:gd name="T16" fmla="*/ 264 w 1586"/>
                <a:gd name="T17" fmla="*/ 14 h 15"/>
                <a:gd name="T18" fmla="*/ 220 w 1586"/>
                <a:gd name="T19" fmla="*/ 7 h 15"/>
                <a:gd name="T20" fmla="*/ 338 w 1586"/>
                <a:gd name="T21" fmla="*/ 6 h 15"/>
                <a:gd name="T22" fmla="*/ 294 w 1586"/>
                <a:gd name="T23" fmla="*/ 14 h 15"/>
                <a:gd name="T24" fmla="*/ 367 w 1586"/>
                <a:gd name="T25" fmla="*/ 6 h 15"/>
                <a:gd name="T26" fmla="*/ 411 w 1586"/>
                <a:gd name="T27" fmla="*/ 13 h 15"/>
                <a:gd name="T28" fmla="*/ 367 w 1586"/>
                <a:gd name="T29" fmla="*/ 6 h 15"/>
                <a:gd name="T30" fmla="*/ 484 w 1586"/>
                <a:gd name="T31" fmla="*/ 5 h 15"/>
                <a:gd name="T32" fmla="*/ 441 w 1586"/>
                <a:gd name="T33" fmla="*/ 13 h 15"/>
                <a:gd name="T34" fmla="*/ 514 w 1586"/>
                <a:gd name="T35" fmla="*/ 5 h 15"/>
                <a:gd name="T36" fmla="*/ 558 w 1586"/>
                <a:gd name="T37" fmla="*/ 13 h 15"/>
                <a:gd name="T38" fmla="*/ 514 w 1586"/>
                <a:gd name="T39" fmla="*/ 5 h 15"/>
                <a:gd name="T40" fmla="*/ 631 w 1586"/>
                <a:gd name="T41" fmla="*/ 5 h 15"/>
                <a:gd name="T42" fmla="*/ 587 w 1586"/>
                <a:gd name="T43" fmla="*/ 12 h 15"/>
                <a:gd name="T44" fmla="*/ 661 w 1586"/>
                <a:gd name="T45" fmla="*/ 5 h 15"/>
                <a:gd name="T46" fmla="*/ 705 w 1586"/>
                <a:gd name="T47" fmla="*/ 12 h 15"/>
                <a:gd name="T48" fmla="*/ 661 w 1586"/>
                <a:gd name="T49" fmla="*/ 5 h 15"/>
                <a:gd name="T50" fmla="*/ 778 w 1586"/>
                <a:gd name="T51" fmla="*/ 4 h 15"/>
                <a:gd name="T52" fmla="*/ 734 w 1586"/>
                <a:gd name="T53" fmla="*/ 12 h 15"/>
                <a:gd name="T54" fmla="*/ 807 w 1586"/>
                <a:gd name="T55" fmla="*/ 4 h 15"/>
                <a:gd name="T56" fmla="*/ 852 w 1586"/>
                <a:gd name="T57" fmla="*/ 11 h 15"/>
                <a:gd name="T58" fmla="*/ 807 w 1586"/>
                <a:gd name="T59" fmla="*/ 4 h 15"/>
                <a:gd name="T60" fmla="*/ 925 w 1586"/>
                <a:gd name="T61" fmla="*/ 3 h 15"/>
                <a:gd name="T62" fmla="*/ 881 w 1586"/>
                <a:gd name="T63" fmla="*/ 11 h 15"/>
                <a:gd name="T64" fmla="*/ 954 w 1586"/>
                <a:gd name="T65" fmla="*/ 3 h 15"/>
                <a:gd name="T66" fmla="*/ 998 w 1586"/>
                <a:gd name="T67" fmla="*/ 10 h 15"/>
                <a:gd name="T68" fmla="*/ 954 w 1586"/>
                <a:gd name="T69" fmla="*/ 3 h 15"/>
                <a:gd name="T70" fmla="*/ 1072 w 1586"/>
                <a:gd name="T71" fmla="*/ 3 h 15"/>
                <a:gd name="T72" fmla="*/ 1028 w 1586"/>
                <a:gd name="T73" fmla="*/ 10 h 15"/>
                <a:gd name="T74" fmla="*/ 1101 w 1586"/>
                <a:gd name="T75" fmla="*/ 3 h 15"/>
                <a:gd name="T76" fmla="*/ 1145 w 1586"/>
                <a:gd name="T77" fmla="*/ 10 h 15"/>
                <a:gd name="T78" fmla="*/ 1101 w 1586"/>
                <a:gd name="T79" fmla="*/ 3 h 15"/>
                <a:gd name="T80" fmla="*/ 1219 w 1586"/>
                <a:gd name="T81" fmla="*/ 2 h 15"/>
                <a:gd name="T82" fmla="*/ 1175 w 1586"/>
                <a:gd name="T83" fmla="*/ 10 h 15"/>
                <a:gd name="T84" fmla="*/ 1248 w 1586"/>
                <a:gd name="T85" fmla="*/ 2 h 15"/>
                <a:gd name="T86" fmla="*/ 1292 w 1586"/>
                <a:gd name="T87" fmla="*/ 9 h 15"/>
                <a:gd name="T88" fmla="*/ 1248 w 1586"/>
                <a:gd name="T89" fmla="*/ 2 h 15"/>
                <a:gd name="T90" fmla="*/ 1365 w 1586"/>
                <a:gd name="T91" fmla="*/ 1 h 15"/>
                <a:gd name="T92" fmla="*/ 1321 w 1586"/>
                <a:gd name="T93" fmla="*/ 9 h 15"/>
                <a:gd name="T94" fmla="*/ 1395 w 1586"/>
                <a:gd name="T95" fmla="*/ 1 h 15"/>
                <a:gd name="T96" fmla="*/ 1439 w 1586"/>
                <a:gd name="T97" fmla="*/ 8 h 15"/>
                <a:gd name="T98" fmla="*/ 1395 w 1586"/>
                <a:gd name="T99" fmla="*/ 1 h 15"/>
                <a:gd name="T100" fmla="*/ 1512 w 1586"/>
                <a:gd name="T101" fmla="*/ 1 h 15"/>
                <a:gd name="T102" fmla="*/ 1468 w 1586"/>
                <a:gd name="T103" fmla="*/ 8 h 15"/>
                <a:gd name="T104" fmla="*/ 1542 w 1586"/>
                <a:gd name="T105" fmla="*/ 1 h 15"/>
                <a:gd name="T106" fmla="*/ 1586 w 1586"/>
                <a:gd name="T107" fmla="*/ 8 h 15"/>
                <a:gd name="T108" fmla="*/ 1542 w 1586"/>
                <a:gd name="T109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586" h="15">
                  <a:moveTo>
                    <a:pt x="0" y="8"/>
                  </a:moveTo>
                  <a:lnTo>
                    <a:pt x="44" y="8"/>
                  </a:lnTo>
                  <a:lnTo>
                    <a:pt x="44" y="15"/>
                  </a:lnTo>
                  <a:lnTo>
                    <a:pt x="0" y="15"/>
                  </a:lnTo>
                  <a:lnTo>
                    <a:pt x="0" y="8"/>
                  </a:lnTo>
                  <a:close/>
                  <a:moveTo>
                    <a:pt x="73" y="7"/>
                  </a:moveTo>
                  <a:lnTo>
                    <a:pt x="117" y="7"/>
                  </a:lnTo>
                  <a:lnTo>
                    <a:pt x="118" y="15"/>
                  </a:lnTo>
                  <a:lnTo>
                    <a:pt x="73" y="15"/>
                  </a:lnTo>
                  <a:lnTo>
                    <a:pt x="73" y="7"/>
                  </a:lnTo>
                  <a:close/>
                  <a:moveTo>
                    <a:pt x="147" y="7"/>
                  </a:moveTo>
                  <a:lnTo>
                    <a:pt x="191" y="7"/>
                  </a:lnTo>
                  <a:lnTo>
                    <a:pt x="191" y="14"/>
                  </a:lnTo>
                  <a:lnTo>
                    <a:pt x="147" y="14"/>
                  </a:lnTo>
                  <a:lnTo>
                    <a:pt x="147" y="7"/>
                  </a:lnTo>
                  <a:close/>
                  <a:moveTo>
                    <a:pt x="220" y="7"/>
                  </a:moveTo>
                  <a:lnTo>
                    <a:pt x="264" y="6"/>
                  </a:lnTo>
                  <a:lnTo>
                    <a:pt x="264" y="14"/>
                  </a:lnTo>
                  <a:lnTo>
                    <a:pt x="220" y="14"/>
                  </a:lnTo>
                  <a:lnTo>
                    <a:pt x="220" y="7"/>
                  </a:lnTo>
                  <a:close/>
                  <a:moveTo>
                    <a:pt x="294" y="6"/>
                  </a:moveTo>
                  <a:lnTo>
                    <a:pt x="338" y="6"/>
                  </a:lnTo>
                  <a:lnTo>
                    <a:pt x="338" y="14"/>
                  </a:lnTo>
                  <a:lnTo>
                    <a:pt x="294" y="14"/>
                  </a:lnTo>
                  <a:lnTo>
                    <a:pt x="294" y="6"/>
                  </a:lnTo>
                  <a:close/>
                  <a:moveTo>
                    <a:pt x="367" y="6"/>
                  </a:moveTo>
                  <a:lnTo>
                    <a:pt x="411" y="6"/>
                  </a:lnTo>
                  <a:lnTo>
                    <a:pt x="411" y="13"/>
                  </a:lnTo>
                  <a:lnTo>
                    <a:pt x="367" y="13"/>
                  </a:lnTo>
                  <a:lnTo>
                    <a:pt x="367" y="6"/>
                  </a:lnTo>
                  <a:close/>
                  <a:moveTo>
                    <a:pt x="440" y="6"/>
                  </a:moveTo>
                  <a:lnTo>
                    <a:pt x="484" y="5"/>
                  </a:lnTo>
                  <a:lnTo>
                    <a:pt x="485" y="13"/>
                  </a:lnTo>
                  <a:lnTo>
                    <a:pt x="441" y="13"/>
                  </a:lnTo>
                  <a:lnTo>
                    <a:pt x="440" y="6"/>
                  </a:lnTo>
                  <a:close/>
                  <a:moveTo>
                    <a:pt x="514" y="5"/>
                  </a:moveTo>
                  <a:lnTo>
                    <a:pt x="558" y="5"/>
                  </a:lnTo>
                  <a:lnTo>
                    <a:pt x="558" y="13"/>
                  </a:lnTo>
                  <a:lnTo>
                    <a:pt x="514" y="13"/>
                  </a:lnTo>
                  <a:lnTo>
                    <a:pt x="514" y="5"/>
                  </a:lnTo>
                  <a:close/>
                  <a:moveTo>
                    <a:pt x="587" y="5"/>
                  </a:moveTo>
                  <a:lnTo>
                    <a:pt x="631" y="5"/>
                  </a:lnTo>
                  <a:lnTo>
                    <a:pt x="631" y="12"/>
                  </a:lnTo>
                  <a:lnTo>
                    <a:pt x="587" y="12"/>
                  </a:lnTo>
                  <a:lnTo>
                    <a:pt x="587" y="5"/>
                  </a:lnTo>
                  <a:close/>
                  <a:moveTo>
                    <a:pt x="661" y="5"/>
                  </a:moveTo>
                  <a:lnTo>
                    <a:pt x="705" y="4"/>
                  </a:lnTo>
                  <a:lnTo>
                    <a:pt x="705" y="12"/>
                  </a:lnTo>
                  <a:lnTo>
                    <a:pt x="661" y="12"/>
                  </a:lnTo>
                  <a:lnTo>
                    <a:pt x="661" y="5"/>
                  </a:lnTo>
                  <a:close/>
                  <a:moveTo>
                    <a:pt x="734" y="4"/>
                  </a:moveTo>
                  <a:lnTo>
                    <a:pt x="778" y="4"/>
                  </a:lnTo>
                  <a:lnTo>
                    <a:pt x="778" y="11"/>
                  </a:lnTo>
                  <a:lnTo>
                    <a:pt x="734" y="12"/>
                  </a:lnTo>
                  <a:lnTo>
                    <a:pt x="734" y="4"/>
                  </a:lnTo>
                  <a:close/>
                  <a:moveTo>
                    <a:pt x="807" y="4"/>
                  </a:moveTo>
                  <a:lnTo>
                    <a:pt x="852" y="4"/>
                  </a:lnTo>
                  <a:lnTo>
                    <a:pt x="852" y="11"/>
                  </a:lnTo>
                  <a:lnTo>
                    <a:pt x="808" y="11"/>
                  </a:lnTo>
                  <a:lnTo>
                    <a:pt x="807" y="4"/>
                  </a:lnTo>
                  <a:close/>
                  <a:moveTo>
                    <a:pt x="881" y="4"/>
                  </a:moveTo>
                  <a:lnTo>
                    <a:pt x="925" y="3"/>
                  </a:lnTo>
                  <a:lnTo>
                    <a:pt x="925" y="11"/>
                  </a:lnTo>
                  <a:lnTo>
                    <a:pt x="881" y="11"/>
                  </a:lnTo>
                  <a:lnTo>
                    <a:pt x="881" y="4"/>
                  </a:lnTo>
                  <a:close/>
                  <a:moveTo>
                    <a:pt x="954" y="3"/>
                  </a:moveTo>
                  <a:lnTo>
                    <a:pt x="998" y="3"/>
                  </a:lnTo>
                  <a:lnTo>
                    <a:pt x="998" y="10"/>
                  </a:lnTo>
                  <a:lnTo>
                    <a:pt x="954" y="11"/>
                  </a:lnTo>
                  <a:lnTo>
                    <a:pt x="954" y="3"/>
                  </a:lnTo>
                  <a:close/>
                  <a:moveTo>
                    <a:pt x="1028" y="3"/>
                  </a:moveTo>
                  <a:lnTo>
                    <a:pt x="1072" y="3"/>
                  </a:lnTo>
                  <a:lnTo>
                    <a:pt x="1072" y="10"/>
                  </a:lnTo>
                  <a:lnTo>
                    <a:pt x="1028" y="10"/>
                  </a:lnTo>
                  <a:lnTo>
                    <a:pt x="1028" y="3"/>
                  </a:lnTo>
                  <a:close/>
                  <a:moveTo>
                    <a:pt x="1101" y="3"/>
                  </a:moveTo>
                  <a:lnTo>
                    <a:pt x="1145" y="3"/>
                  </a:lnTo>
                  <a:lnTo>
                    <a:pt x="1145" y="10"/>
                  </a:lnTo>
                  <a:lnTo>
                    <a:pt x="1101" y="10"/>
                  </a:lnTo>
                  <a:lnTo>
                    <a:pt x="1101" y="3"/>
                  </a:lnTo>
                  <a:close/>
                  <a:moveTo>
                    <a:pt x="1175" y="2"/>
                  </a:moveTo>
                  <a:lnTo>
                    <a:pt x="1219" y="2"/>
                  </a:lnTo>
                  <a:lnTo>
                    <a:pt x="1219" y="9"/>
                  </a:lnTo>
                  <a:lnTo>
                    <a:pt x="1175" y="10"/>
                  </a:lnTo>
                  <a:lnTo>
                    <a:pt x="1175" y="2"/>
                  </a:lnTo>
                  <a:close/>
                  <a:moveTo>
                    <a:pt x="1248" y="2"/>
                  </a:moveTo>
                  <a:lnTo>
                    <a:pt x="1292" y="2"/>
                  </a:lnTo>
                  <a:lnTo>
                    <a:pt x="1292" y="9"/>
                  </a:lnTo>
                  <a:lnTo>
                    <a:pt x="1248" y="9"/>
                  </a:lnTo>
                  <a:lnTo>
                    <a:pt x="1248" y="2"/>
                  </a:lnTo>
                  <a:close/>
                  <a:moveTo>
                    <a:pt x="1321" y="2"/>
                  </a:moveTo>
                  <a:lnTo>
                    <a:pt x="1365" y="1"/>
                  </a:lnTo>
                  <a:lnTo>
                    <a:pt x="1365" y="9"/>
                  </a:lnTo>
                  <a:lnTo>
                    <a:pt x="1321" y="9"/>
                  </a:lnTo>
                  <a:lnTo>
                    <a:pt x="1321" y="2"/>
                  </a:lnTo>
                  <a:close/>
                  <a:moveTo>
                    <a:pt x="1395" y="1"/>
                  </a:moveTo>
                  <a:lnTo>
                    <a:pt x="1439" y="1"/>
                  </a:lnTo>
                  <a:lnTo>
                    <a:pt x="1439" y="8"/>
                  </a:lnTo>
                  <a:lnTo>
                    <a:pt x="1395" y="9"/>
                  </a:lnTo>
                  <a:lnTo>
                    <a:pt x="1395" y="1"/>
                  </a:lnTo>
                  <a:close/>
                  <a:moveTo>
                    <a:pt x="1468" y="1"/>
                  </a:moveTo>
                  <a:lnTo>
                    <a:pt x="1512" y="1"/>
                  </a:lnTo>
                  <a:lnTo>
                    <a:pt x="1512" y="8"/>
                  </a:lnTo>
                  <a:lnTo>
                    <a:pt x="1468" y="8"/>
                  </a:lnTo>
                  <a:lnTo>
                    <a:pt x="1468" y="1"/>
                  </a:lnTo>
                  <a:close/>
                  <a:moveTo>
                    <a:pt x="1542" y="1"/>
                  </a:moveTo>
                  <a:lnTo>
                    <a:pt x="1586" y="0"/>
                  </a:lnTo>
                  <a:lnTo>
                    <a:pt x="1586" y="8"/>
                  </a:lnTo>
                  <a:lnTo>
                    <a:pt x="1542" y="8"/>
                  </a:lnTo>
                  <a:lnTo>
                    <a:pt x="1542" y="1"/>
                  </a:lnTo>
                  <a:close/>
                </a:path>
              </a:pathLst>
            </a:custGeom>
            <a:solidFill>
              <a:srgbClr val="0000FF"/>
            </a:solidFill>
            <a:ln w="1588" cap="flat">
              <a:solidFill>
                <a:srgbClr val="0000FF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95"/>
            <p:cNvSpPr>
              <a:spLocks noChangeShapeType="1"/>
            </p:cNvSpPr>
            <p:nvPr/>
          </p:nvSpPr>
          <p:spPr bwMode="auto">
            <a:xfrm flipV="1">
              <a:off x="2142" y="1897"/>
              <a:ext cx="551" cy="324"/>
            </a:xfrm>
            <a:prstGeom prst="line">
              <a:avLst/>
            </a:prstGeom>
            <a:noFill/>
            <a:ln w="11113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96"/>
            <p:cNvSpPr>
              <a:spLocks noChangeShapeType="1"/>
            </p:cNvSpPr>
            <p:nvPr/>
          </p:nvSpPr>
          <p:spPr bwMode="auto">
            <a:xfrm flipV="1">
              <a:off x="549" y="1228"/>
              <a:ext cx="0" cy="1000"/>
            </a:xfrm>
            <a:prstGeom prst="line">
              <a:avLst/>
            </a:prstGeom>
            <a:noFill/>
            <a:ln w="11113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97"/>
            <p:cNvSpPr>
              <a:spLocks noChangeShapeType="1"/>
            </p:cNvSpPr>
            <p:nvPr/>
          </p:nvSpPr>
          <p:spPr bwMode="auto">
            <a:xfrm flipV="1">
              <a:off x="549" y="904"/>
              <a:ext cx="551" cy="324"/>
            </a:xfrm>
            <a:prstGeom prst="line">
              <a:avLst/>
            </a:prstGeom>
            <a:noFill/>
            <a:ln w="11113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98"/>
            <p:cNvSpPr>
              <a:spLocks noEditPoints="1"/>
            </p:cNvSpPr>
            <p:nvPr/>
          </p:nvSpPr>
          <p:spPr bwMode="auto">
            <a:xfrm>
              <a:off x="1096" y="904"/>
              <a:ext cx="8" cy="1000"/>
            </a:xfrm>
            <a:custGeom>
              <a:avLst/>
              <a:gdLst>
                <a:gd name="T0" fmla="*/ 0 w 8"/>
                <a:gd name="T1" fmla="*/ 956 h 1000"/>
                <a:gd name="T2" fmla="*/ 8 w 8"/>
                <a:gd name="T3" fmla="*/ 1000 h 1000"/>
                <a:gd name="T4" fmla="*/ 0 w 8"/>
                <a:gd name="T5" fmla="*/ 927 h 1000"/>
                <a:gd name="T6" fmla="*/ 8 w 8"/>
                <a:gd name="T7" fmla="*/ 883 h 1000"/>
                <a:gd name="T8" fmla="*/ 0 w 8"/>
                <a:gd name="T9" fmla="*/ 927 h 1000"/>
                <a:gd name="T10" fmla="*/ 0 w 8"/>
                <a:gd name="T11" fmla="*/ 809 h 1000"/>
                <a:gd name="T12" fmla="*/ 8 w 8"/>
                <a:gd name="T13" fmla="*/ 853 h 1000"/>
                <a:gd name="T14" fmla="*/ 0 w 8"/>
                <a:gd name="T15" fmla="*/ 780 h 1000"/>
                <a:gd name="T16" fmla="*/ 8 w 8"/>
                <a:gd name="T17" fmla="*/ 736 h 1000"/>
                <a:gd name="T18" fmla="*/ 0 w 8"/>
                <a:gd name="T19" fmla="*/ 780 h 1000"/>
                <a:gd name="T20" fmla="*/ 0 w 8"/>
                <a:gd name="T21" fmla="*/ 662 h 1000"/>
                <a:gd name="T22" fmla="*/ 8 w 8"/>
                <a:gd name="T23" fmla="*/ 706 h 1000"/>
                <a:gd name="T24" fmla="*/ 0 w 8"/>
                <a:gd name="T25" fmla="*/ 633 h 1000"/>
                <a:gd name="T26" fmla="*/ 8 w 8"/>
                <a:gd name="T27" fmla="*/ 588 h 1000"/>
                <a:gd name="T28" fmla="*/ 0 w 8"/>
                <a:gd name="T29" fmla="*/ 633 h 1000"/>
                <a:gd name="T30" fmla="*/ 0 w 8"/>
                <a:gd name="T31" fmla="*/ 515 h 1000"/>
                <a:gd name="T32" fmla="*/ 8 w 8"/>
                <a:gd name="T33" fmla="*/ 559 h 1000"/>
                <a:gd name="T34" fmla="*/ 0 w 8"/>
                <a:gd name="T35" fmla="*/ 486 h 1000"/>
                <a:gd name="T36" fmla="*/ 8 w 8"/>
                <a:gd name="T37" fmla="*/ 441 h 1000"/>
                <a:gd name="T38" fmla="*/ 0 w 8"/>
                <a:gd name="T39" fmla="*/ 486 h 1000"/>
                <a:gd name="T40" fmla="*/ 0 w 8"/>
                <a:gd name="T41" fmla="*/ 368 h 1000"/>
                <a:gd name="T42" fmla="*/ 8 w 8"/>
                <a:gd name="T43" fmla="*/ 412 h 1000"/>
                <a:gd name="T44" fmla="*/ 0 w 8"/>
                <a:gd name="T45" fmla="*/ 338 h 1000"/>
                <a:gd name="T46" fmla="*/ 8 w 8"/>
                <a:gd name="T47" fmla="*/ 294 h 1000"/>
                <a:gd name="T48" fmla="*/ 0 w 8"/>
                <a:gd name="T49" fmla="*/ 338 h 1000"/>
                <a:gd name="T50" fmla="*/ 0 w 8"/>
                <a:gd name="T51" fmla="*/ 221 h 1000"/>
                <a:gd name="T52" fmla="*/ 8 w 8"/>
                <a:gd name="T53" fmla="*/ 265 h 1000"/>
                <a:gd name="T54" fmla="*/ 0 w 8"/>
                <a:gd name="T55" fmla="*/ 191 h 1000"/>
                <a:gd name="T56" fmla="*/ 8 w 8"/>
                <a:gd name="T57" fmla="*/ 147 h 1000"/>
                <a:gd name="T58" fmla="*/ 0 w 8"/>
                <a:gd name="T59" fmla="*/ 191 h 1000"/>
                <a:gd name="T60" fmla="*/ 0 w 8"/>
                <a:gd name="T61" fmla="*/ 74 h 1000"/>
                <a:gd name="T62" fmla="*/ 8 w 8"/>
                <a:gd name="T63" fmla="*/ 118 h 1000"/>
                <a:gd name="T64" fmla="*/ 0 w 8"/>
                <a:gd name="T65" fmla="*/ 44 h 1000"/>
                <a:gd name="T66" fmla="*/ 8 w 8"/>
                <a:gd name="T67" fmla="*/ 0 h 1000"/>
                <a:gd name="T68" fmla="*/ 0 w 8"/>
                <a:gd name="T69" fmla="*/ 44 h 1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8" h="1000">
                  <a:moveTo>
                    <a:pt x="0" y="1000"/>
                  </a:moveTo>
                  <a:lnTo>
                    <a:pt x="0" y="956"/>
                  </a:lnTo>
                  <a:lnTo>
                    <a:pt x="8" y="956"/>
                  </a:lnTo>
                  <a:lnTo>
                    <a:pt x="8" y="1000"/>
                  </a:lnTo>
                  <a:lnTo>
                    <a:pt x="0" y="1000"/>
                  </a:lnTo>
                  <a:close/>
                  <a:moveTo>
                    <a:pt x="0" y="927"/>
                  </a:moveTo>
                  <a:lnTo>
                    <a:pt x="0" y="883"/>
                  </a:lnTo>
                  <a:lnTo>
                    <a:pt x="8" y="883"/>
                  </a:lnTo>
                  <a:lnTo>
                    <a:pt x="8" y="927"/>
                  </a:lnTo>
                  <a:lnTo>
                    <a:pt x="0" y="927"/>
                  </a:lnTo>
                  <a:close/>
                  <a:moveTo>
                    <a:pt x="0" y="853"/>
                  </a:moveTo>
                  <a:lnTo>
                    <a:pt x="0" y="809"/>
                  </a:lnTo>
                  <a:lnTo>
                    <a:pt x="8" y="809"/>
                  </a:lnTo>
                  <a:lnTo>
                    <a:pt x="8" y="853"/>
                  </a:lnTo>
                  <a:lnTo>
                    <a:pt x="0" y="853"/>
                  </a:lnTo>
                  <a:close/>
                  <a:moveTo>
                    <a:pt x="0" y="780"/>
                  </a:moveTo>
                  <a:lnTo>
                    <a:pt x="0" y="736"/>
                  </a:lnTo>
                  <a:lnTo>
                    <a:pt x="8" y="736"/>
                  </a:lnTo>
                  <a:lnTo>
                    <a:pt x="8" y="780"/>
                  </a:lnTo>
                  <a:lnTo>
                    <a:pt x="0" y="780"/>
                  </a:lnTo>
                  <a:close/>
                  <a:moveTo>
                    <a:pt x="0" y="706"/>
                  </a:moveTo>
                  <a:lnTo>
                    <a:pt x="0" y="662"/>
                  </a:lnTo>
                  <a:lnTo>
                    <a:pt x="8" y="662"/>
                  </a:lnTo>
                  <a:lnTo>
                    <a:pt x="8" y="706"/>
                  </a:lnTo>
                  <a:lnTo>
                    <a:pt x="0" y="706"/>
                  </a:lnTo>
                  <a:close/>
                  <a:moveTo>
                    <a:pt x="0" y="633"/>
                  </a:moveTo>
                  <a:lnTo>
                    <a:pt x="0" y="588"/>
                  </a:lnTo>
                  <a:lnTo>
                    <a:pt x="8" y="588"/>
                  </a:lnTo>
                  <a:lnTo>
                    <a:pt x="8" y="633"/>
                  </a:lnTo>
                  <a:lnTo>
                    <a:pt x="0" y="633"/>
                  </a:lnTo>
                  <a:close/>
                  <a:moveTo>
                    <a:pt x="0" y="559"/>
                  </a:moveTo>
                  <a:lnTo>
                    <a:pt x="0" y="515"/>
                  </a:lnTo>
                  <a:lnTo>
                    <a:pt x="8" y="515"/>
                  </a:lnTo>
                  <a:lnTo>
                    <a:pt x="8" y="559"/>
                  </a:lnTo>
                  <a:lnTo>
                    <a:pt x="0" y="559"/>
                  </a:lnTo>
                  <a:close/>
                  <a:moveTo>
                    <a:pt x="0" y="486"/>
                  </a:moveTo>
                  <a:lnTo>
                    <a:pt x="0" y="441"/>
                  </a:lnTo>
                  <a:lnTo>
                    <a:pt x="8" y="441"/>
                  </a:lnTo>
                  <a:lnTo>
                    <a:pt x="8" y="486"/>
                  </a:lnTo>
                  <a:lnTo>
                    <a:pt x="0" y="486"/>
                  </a:lnTo>
                  <a:close/>
                  <a:moveTo>
                    <a:pt x="0" y="412"/>
                  </a:moveTo>
                  <a:lnTo>
                    <a:pt x="0" y="368"/>
                  </a:lnTo>
                  <a:lnTo>
                    <a:pt x="8" y="368"/>
                  </a:lnTo>
                  <a:lnTo>
                    <a:pt x="8" y="412"/>
                  </a:lnTo>
                  <a:lnTo>
                    <a:pt x="0" y="412"/>
                  </a:lnTo>
                  <a:close/>
                  <a:moveTo>
                    <a:pt x="0" y="338"/>
                  </a:moveTo>
                  <a:lnTo>
                    <a:pt x="0" y="294"/>
                  </a:lnTo>
                  <a:lnTo>
                    <a:pt x="8" y="294"/>
                  </a:lnTo>
                  <a:lnTo>
                    <a:pt x="8" y="338"/>
                  </a:lnTo>
                  <a:lnTo>
                    <a:pt x="0" y="338"/>
                  </a:lnTo>
                  <a:close/>
                  <a:moveTo>
                    <a:pt x="0" y="265"/>
                  </a:moveTo>
                  <a:lnTo>
                    <a:pt x="0" y="221"/>
                  </a:lnTo>
                  <a:lnTo>
                    <a:pt x="8" y="221"/>
                  </a:lnTo>
                  <a:lnTo>
                    <a:pt x="8" y="265"/>
                  </a:lnTo>
                  <a:lnTo>
                    <a:pt x="0" y="265"/>
                  </a:lnTo>
                  <a:close/>
                  <a:moveTo>
                    <a:pt x="0" y="191"/>
                  </a:moveTo>
                  <a:lnTo>
                    <a:pt x="0" y="147"/>
                  </a:lnTo>
                  <a:lnTo>
                    <a:pt x="8" y="147"/>
                  </a:lnTo>
                  <a:lnTo>
                    <a:pt x="8" y="191"/>
                  </a:lnTo>
                  <a:lnTo>
                    <a:pt x="0" y="191"/>
                  </a:lnTo>
                  <a:close/>
                  <a:moveTo>
                    <a:pt x="0" y="118"/>
                  </a:moveTo>
                  <a:lnTo>
                    <a:pt x="0" y="74"/>
                  </a:lnTo>
                  <a:lnTo>
                    <a:pt x="8" y="74"/>
                  </a:lnTo>
                  <a:lnTo>
                    <a:pt x="8" y="118"/>
                  </a:lnTo>
                  <a:lnTo>
                    <a:pt x="0" y="118"/>
                  </a:lnTo>
                  <a:close/>
                  <a:moveTo>
                    <a:pt x="0" y="44"/>
                  </a:moveTo>
                  <a:lnTo>
                    <a:pt x="0" y="0"/>
                  </a:lnTo>
                  <a:lnTo>
                    <a:pt x="8" y="0"/>
                  </a:lnTo>
                  <a:lnTo>
                    <a:pt x="8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FF"/>
            </a:solidFill>
            <a:ln w="1588" cap="flat">
              <a:solidFill>
                <a:srgbClr val="0000FF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99"/>
            <p:cNvSpPr>
              <a:spLocks noChangeShapeType="1"/>
            </p:cNvSpPr>
            <p:nvPr/>
          </p:nvSpPr>
          <p:spPr bwMode="auto">
            <a:xfrm flipV="1">
              <a:off x="549" y="1220"/>
              <a:ext cx="1593" cy="8"/>
            </a:xfrm>
            <a:prstGeom prst="line">
              <a:avLst/>
            </a:prstGeom>
            <a:noFill/>
            <a:ln w="11113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100"/>
            <p:cNvSpPr>
              <a:spLocks noChangeShapeType="1"/>
            </p:cNvSpPr>
            <p:nvPr/>
          </p:nvSpPr>
          <p:spPr bwMode="auto">
            <a:xfrm flipV="1">
              <a:off x="2142" y="1220"/>
              <a:ext cx="0" cy="1001"/>
            </a:xfrm>
            <a:prstGeom prst="line">
              <a:avLst/>
            </a:prstGeom>
            <a:noFill/>
            <a:ln w="11113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101"/>
            <p:cNvSpPr>
              <a:spLocks noChangeShapeType="1"/>
            </p:cNvSpPr>
            <p:nvPr/>
          </p:nvSpPr>
          <p:spPr bwMode="auto">
            <a:xfrm flipV="1">
              <a:off x="2142" y="897"/>
              <a:ext cx="551" cy="323"/>
            </a:xfrm>
            <a:prstGeom prst="line">
              <a:avLst/>
            </a:prstGeom>
            <a:noFill/>
            <a:ln w="11113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102"/>
            <p:cNvSpPr>
              <a:spLocks noChangeShapeType="1"/>
            </p:cNvSpPr>
            <p:nvPr/>
          </p:nvSpPr>
          <p:spPr bwMode="auto">
            <a:xfrm flipV="1">
              <a:off x="2693" y="897"/>
              <a:ext cx="0" cy="1000"/>
            </a:xfrm>
            <a:prstGeom prst="line">
              <a:avLst/>
            </a:prstGeom>
            <a:noFill/>
            <a:ln w="11113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103"/>
            <p:cNvSpPr>
              <a:spLocks noChangeShapeType="1"/>
            </p:cNvSpPr>
            <p:nvPr/>
          </p:nvSpPr>
          <p:spPr bwMode="auto">
            <a:xfrm flipV="1">
              <a:off x="1100" y="897"/>
              <a:ext cx="1593" cy="7"/>
            </a:xfrm>
            <a:prstGeom prst="line">
              <a:avLst/>
            </a:prstGeom>
            <a:noFill/>
            <a:ln w="11113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104"/>
            <p:cNvSpPr>
              <a:spLocks noChangeShapeType="1"/>
            </p:cNvSpPr>
            <p:nvPr/>
          </p:nvSpPr>
          <p:spPr bwMode="auto">
            <a:xfrm flipV="1">
              <a:off x="2142" y="897"/>
              <a:ext cx="551" cy="323"/>
            </a:xfrm>
            <a:prstGeom prst="line">
              <a:avLst/>
            </a:prstGeom>
            <a:noFill/>
            <a:ln w="11113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105"/>
            <p:cNvSpPr>
              <a:spLocks noChangeArrowheads="1"/>
            </p:cNvSpPr>
            <p:nvPr/>
          </p:nvSpPr>
          <p:spPr bwMode="auto">
            <a:xfrm>
              <a:off x="2745" y="787"/>
              <a:ext cx="180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'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" name="Rectangle 106"/>
            <p:cNvSpPr>
              <a:spLocks noChangeArrowheads="1"/>
            </p:cNvSpPr>
            <p:nvPr/>
          </p:nvSpPr>
          <p:spPr bwMode="auto">
            <a:xfrm>
              <a:off x="1974" y="1059"/>
              <a:ext cx="172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C'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" name="Rectangle 107"/>
            <p:cNvSpPr>
              <a:spLocks noChangeArrowheads="1"/>
            </p:cNvSpPr>
            <p:nvPr/>
          </p:nvSpPr>
          <p:spPr bwMode="auto">
            <a:xfrm>
              <a:off x="388" y="1154"/>
              <a:ext cx="172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'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7" name="Rectangle 108"/>
            <p:cNvSpPr>
              <a:spLocks noChangeArrowheads="1"/>
            </p:cNvSpPr>
            <p:nvPr/>
          </p:nvSpPr>
          <p:spPr bwMode="auto">
            <a:xfrm>
              <a:off x="1056" y="721"/>
              <a:ext cx="180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'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8" name="Rectangle 109"/>
            <p:cNvSpPr>
              <a:spLocks noChangeArrowheads="1"/>
            </p:cNvSpPr>
            <p:nvPr/>
          </p:nvSpPr>
          <p:spPr bwMode="auto">
            <a:xfrm>
              <a:off x="2745" y="1846"/>
              <a:ext cx="154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9" name="Rectangle 110"/>
            <p:cNvSpPr>
              <a:spLocks noChangeArrowheads="1"/>
            </p:cNvSpPr>
            <p:nvPr/>
          </p:nvSpPr>
          <p:spPr bwMode="auto">
            <a:xfrm>
              <a:off x="2113" y="2265"/>
              <a:ext cx="146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0" name="Rectangle 111"/>
            <p:cNvSpPr>
              <a:spLocks noChangeArrowheads="1"/>
            </p:cNvSpPr>
            <p:nvPr/>
          </p:nvSpPr>
          <p:spPr bwMode="auto">
            <a:xfrm>
              <a:off x="418" y="2141"/>
              <a:ext cx="146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1" name="Rectangle 112"/>
            <p:cNvSpPr>
              <a:spLocks noChangeArrowheads="1"/>
            </p:cNvSpPr>
            <p:nvPr/>
          </p:nvSpPr>
          <p:spPr bwMode="auto">
            <a:xfrm>
              <a:off x="960" y="1743"/>
              <a:ext cx="154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0705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5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25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75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25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75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25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75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25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75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25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6" presetClass="entr" presetSubtype="21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6" presetClass="entr" presetSubtype="21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16" presetClass="entr" presetSubtype="21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6" grpId="0"/>
      <p:bldP spid="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 descr="OPL20U25GSXzBJYl68kk8uQGfFKzs7yb1M4KJWUiLk6ZEvGF+qCIPSnY57AbBFCvTW15.20022.165+K4lPs7H94VUqPe2XwIsfPRnrXQE//QTEXxb8/8N4CNc6FpgZahzpTjFhMzSA7T/nHJa11DE8Ng2TP3iAmRczFlmslSuUNOgUeb6yRvs0="/>
          <p:cNvGrpSpPr/>
          <p:nvPr/>
        </p:nvGrpSpPr>
        <p:grpSpPr>
          <a:xfrm>
            <a:off x="4279997" y="1987577"/>
            <a:ext cx="3337560" cy="524005"/>
            <a:chOff x="6796583" y="2882504"/>
            <a:chExt cx="3337560" cy="524005"/>
          </a:xfrm>
        </p:grpSpPr>
        <p:sp>
          <p:nvSpPr>
            <p:cNvPr id="4" name="Freeform 3"/>
            <p:cNvSpPr/>
            <p:nvPr/>
          </p:nvSpPr>
          <p:spPr>
            <a:xfrm>
              <a:off x="6796583" y="2888349"/>
              <a:ext cx="3337560" cy="518160"/>
            </a:xfrm>
            <a:custGeom>
              <a:avLst/>
              <a:gdLst>
                <a:gd name="connsiteX0" fmla="*/ 0 w 3337560"/>
                <a:gd name="connsiteY0" fmla="*/ 518160 h 518160"/>
                <a:gd name="connsiteX1" fmla="*/ 830580 w 3337560"/>
                <a:gd name="connsiteY1" fmla="*/ 38100 h 518160"/>
                <a:gd name="connsiteX2" fmla="*/ 3337560 w 3337560"/>
                <a:gd name="connsiteY2" fmla="*/ 0 h 518160"/>
                <a:gd name="connsiteX3" fmla="*/ 2484120 w 3337560"/>
                <a:gd name="connsiteY3" fmla="*/ 518160 h 518160"/>
                <a:gd name="connsiteX4" fmla="*/ 0 w 3337560"/>
                <a:gd name="connsiteY4" fmla="*/ 518160 h 518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337560" h="518160">
                  <a:moveTo>
                    <a:pt x="0" y="518160"/>
                  </a:moveTo>
                  <a:lnTo>
                    <a:pt x="830580" y="38100"/>
                  </a:lnTo>
                  <a:lnTo>
                    <a:pt x="3337560" y="0"/>
                  </a:lnTo>
                  <a:lnTo>
                    <a:pt x="2484120" y="518160"/>
                  </a:lnTo>
                  <a:lnTo>
                    <a:pt x="0" y="518160"/>
                  </a:lnTo>
                  <a:close/>
                </a:path>
              </a:pathLst>
            </a:cu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283262" y="2882504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2" name="Group 1" descr="OPL20U25GSXzBJYl68kk8uQGfFKzs7yb1M4KJWUiLk6ZEvGF+qCIPSnY57AbBFCvTW15.20022.165+K4lPs7H94VUqPe2XwIsfPRnrXQE//QTEXxb8/8N4CNc6FpgZahzpTjFhMzSA7T/nHJa11DE8Ng2TP3iAmRczFlmslSuUNOgUeb6yRvs0="/>
          <p:cNvGrpSpPr/>
          <p:nvPr/>
        </p:nvGrpSpPr>
        <p:grpSpPr>
          <a:xfrm>
            <a:off x="5126407" y="420278"/>
            <a:ext cx="2512577" cy="1602735"/>
            <a:chOff x="6867694" y="338886"/>
            <a:chExt cx="2514600" cy="1584960"/>
          </a:xfrm>
        </p:grpSpPr>
        <p:sp>
          <p:nvSpPr>
            <p:cNvPr id="5" name="Freeform 4"/>
            <p:cNvSpPr/>
            <p:nvPr/>
          </p:nvSpPr>
          <p:spPr>
            <a:xfrm>
              <a:off x="6867694" y="338886"/>
              <a:ext cx="2514600" cy="1584960"/>
            </a:xfrm>
            <a:custGeom>
              <a:avLst/>
              <a:gdLst>
                <a:gd name="connsiteX0" fmla="*/ 0 w 2514600"/>
                <a:gd name="connsiteY0" fmla="*/ 22860 h 1584960"/>
                <a:gd name="connsiteX1" fmla="*/ 2506980 w 2514600"/>
                <a:gd name="connsiteY1" fmla="*/ 0 h 1584960"/>
                <a:gd name="connsiteX2" fmla="*/ 2514600 w 2514600"/>
                <a:gd name="connsiteY2" fmla="*/ 1584960 h 1584960"/>
                <a:gd name="connsiteX3" fmla="*/ 15240 w 2514600"/>
                <a:gd name="connsiteY3" fmla="*/ 1577340 h 1584960"/>
                <a:gd name="connsiteX4" fmla="*/ 0 w 2514600"/>
                <a:gd name="connsiteY4" fmla="*/ 22860 h 1584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14600" h="1584960">
                  <a:moveTo>
                    <a:pt x="0" y="22860"/>
                  </a:moveTo>
                  <a:lnTo>
                    <a:pt x="2506980" y="0"/>
                  </a:lnTo>
                  <a:lnTo>
                    <a:pt x="2514600" y="1584960"/>
                  </a:lnTo>
                  <a:lnTo>
                    <a:pt x="15240" y="1577340"/>
                  </a:lnTo>
                  <a:lnTo>
                    <a:pt x="0" y="2286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991475" y="807565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6" name="Freeform 5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4264402" y="451400"/>
            <a:ext cx="860845" cy="2061762"/>
          </a:xfrm>
          <a:custGeom>
            <a:avLst/>
            <a:gdLst>
              <a:gd name="connsiteX0" fmla="*/ 0 w 862013"/>
              <a:gd name="connsiteY0" fmla="*/ 2076450 h 2076450"/>
              <a:gd name="connsiteX1" fmla="*/ 0 w 862013"/>
              <a:gd name="connsiteY1" fmla="*/ 495300 h 2076450"/>
              <a:gd name="connsiteX2" fmla="*/ 862013 w 862013"/>
              <a:gd name="connsiteY2" fmla="*/ 0 h 2076450"/>
              <a:gd name="connsiteX3" fmla="*/ 852488 w 862013"/>
              <a:gd name="connsiteY3" fmla="*/ 1581150 h 2076450"/>
              <a:gd name="connsiteX4" fmla="*/ 0 w 862013"/>
              <a:gd name="connsiteY4" fmla="*/ 2076450 h 2076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2013" h="2076450">
                <a:moveTo>
                  <a:pt x="0" y="2076450"/>
                </a:moveTo>
                <a:lnTo>
                  <a:pt x="0" y="495300"/>
                </a:lnTo>
                <a:lnTo>
                  <a:pt x="862013" y="0"/>
                </a:lnTo>
                <a:lnTo>
                  <a:pt x="852488" y="1581150"/>
                </a:lnTo>
                <a:lnTo>
                  <a:pt x="0" y="2076450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9838" y="-14976"/>
            <a:ext cx="4264740" cy="2964562"/>
          </a:xfrm>
          <a:prstGeom prst="rect">
            <a:avLst/>
          </a:prstGeom>
        </p:spPr>
      </p:pic>
      <p:sp>
        <p:nvSpPr>
          <p:cNvPr id="12" name="TextBox 11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4475724" y="119365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" name="Freeform 1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6787202" y="427851"/>
            <a:ext cx="866098" cy="2061762"/>
          </a:xfrm>
          <a:custGeom>
            <a:avLst/>
            <a:gdLst>
              <a:gd name="connsiteX0" fmla="*/ 7620 w 876300"/>
              <a:gd name="connsiteY0" fmla="*/ 2049780 h 2049780"/>
              <a:gd name="connsiteX1" fmla="*/ 0 w 876300"/>
              <a:gd name="connsiteY1" fmla="*/ 518160 h 2049780"/>
              <a:gd name="connsiteX2" fmla="*/ 876300 w 876300"/>
              <a:gd name="connsiteY2" fmla="*/ 0 h 2049780"/>
              <a:gd name="connsiteX3" fmla="*/ 861060 w 876300"/>
              <a:gd name="connsiteY3" fmla="*/ 1562100 h 2049780"/>
              <a:gd name="connsiteX4" fmla="*/ 7620 w 876300"/>
              <a:gd name="connsiteY4" fmla="*/ 2049780 h 20497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76300" h="2049780">
                <a:moveTo>
                  <a:pt x="7620" y="2049780"/>
                </a:moveTo>
                <a:lnTo>
                  <a:pt x="0" y="518160"/>
                </a:lnTo>
                <a:lnTo>
                  <a:pt x="876300" y="0"/>
                </a:lnTo>
                <a:lnTo>
                  <a:pt x="861060" y="1562100"/>
                </a:lnTo>
                <a:lnTo>
                  <a:pt x="7620" y="2049780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Freeform 15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4264402" y="926385"/>
            <a:ext cx="2522220" cy="1577340"/>
          </a:xfrm>
          <a:custGeom>
            <a:avLst/>
            <a:gdLst>
              <a:gd name="connsiteX0" fmla="*/ 7620 w 2522220"/>
              <a:gd name="connsiteY0" fmla="*/ 7620 h 1577340"/>
              <a:gd name="connsiteX1" fmla="*/ 2514600 w 2522220"/>
              <a:gd name="connsiteY1" fmla="*/ 0 h 1577340"/>
              <a:gd name="connsiteX2" fmla="*/ 2522220 w 2522220"/>
              <a:gd name="connsiteY2" fmla="*/ 1569720 h 1577340"/>
              <a:gd name="connsiteX3" fmla="*/ 0 w 2522220"/>
              <a:gd name="connsiteY3" fmla="*/ 1577340 h 1577340"/>
              <a:gd name="connsiteX4" fmla="*/ 7620 w 2522220"/>
              <a:gd name="connsiteY4" fmla="*/ 7620 h 1577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22220" h="1577340">
                <a:moveTo>
                  <a:pt x="7620" y="7620"/>
                </a:moveTo>
                <a:lnTo>
                  <a:pt x="2514600" y="0"/>
                </a:lnTo>
                <a:lnTo>
                  <a:pt x="2522220" y="1569720"/>
                </a:lnTo>
                <a:lnTo>
                  <a:pt x="0" y="1577340"/>
                </a:lnTo>
                <a:lnTo>
                  <a:pt x="7620" y="762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7" name="Freeform 16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4305492" y="397981"/>
            <a:ext cx="3368040" cy="502920"/>
          </a:xfrm>
          <a:custGeom>
            <a:avLst/>
            <a:gdLst>
              <a:gd name="connsiteX0" fmla="*/ 0 w 3368040"/>
              <a:gd name="connsiteY0" fmla="*/ 502920 h 502920"/>
              <a:gd name="connsiteX1" fmla="*/ 845820 w 3368040"/>
              <a:gd name="connsiteY1" fmla="*/ 22860 h 502920"/>
              <a:gd name="connsiteX2" fmla="*/ 3368040 w 3368040"/>
              <a:gd name="connsiteY2" fmla="*/ 0 h 502920"/>
              <a:gd name="connsiteX3" fmla="*/ 2491740 w 3368040"/>
              <a:gd name="connsiteY3" fmla="*/ 502920 h 502920"/>
              <a:gd name="connsiteX4" fmla="*/ 0 w 3368040"/>
              <a:gd name="connsiteY4" fmla="*/ 502920 h 502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68040" h="502920">
                <a:moveTo>
                  <a:pt x="0" y="502920"/>
                </a:moveTo>
                <a:lnTo>
                  <a:pt x="845820" y="22860"/>
                </a:lnTo>
                <a:lnTo>
                  <a:pt x="3368040" y="0"/>
                </a:lnTo>
                <a:lnTo>
                  <a:pt x="2491740" y="502920"/>
                </a:lnTo>
                <a:lnTo>
                  <a:pt x="0" y="502920"/>
                </a:lnTo>
                <a:close/>
              </a:path>
            </a:pathLst>
          </a:cu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6" name="Rectangle 5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515315" y="461841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7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700859" y="5604133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1505303" y="3683583"/>
            <a:ext cx="4937270" cy="523220"/>
            <a:chOff x="981099" y="5763699"/>
            <a:chExt cx="4937270" cy="523220"/>
          </a:xfrm>
        </p:grpSpPr>
        <p:sp>
          <p:nvSpPr>
            <p:cNvPr id="31" name="TextBox 30"/>
            <p:cNvSpPr txBox="1"/>
            <p:nvPr/>
          </p:nvSpPr>
          <p:spPr>
            <a:xfrm>
              <a:off x="981099" y="5763699"/>
              <a:ext cx="24224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334500"/>
                </p:ext>
              </p:extLst>
            </p:nvPr>
          </p:nvGraphicFramePr>
          <p:xfrm>
            <a:off x="3348206" y="5882205"/>
            <a:ext cx="2570163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565360" imgH="368280" progId="Equation.DSMT4">
                    <p:embed/>
                  </p:oleObj>
                </mc:Choice>
                <mc:Fallback>
                  <p:oleObj name="Equation" r:id="rId3" imgW="2565360" imgH="3682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206" y="5882205"/>
                          <a:ext cx="2570163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1163884" y="3041697"/>
            <a:ext cx="8017126" cy="523220"/>
            <a:chOff x="819150" y="5848350"/>
            <a:chExt cx="8017126" cy="523220"/>
          </a:xfrm>
        </p:grpSpPr>
        <p:sp>
          <p:nvSpPr>
            <p:cNvPr id="36" name="TextBox 35"/>
            <p:cNvSpPr txBox="1"/>
            <p:nvPr/>
          </p:nvSpPr>
          <p:spPr>
            <a:xfrm>
              <a:off x="819150" y="5848350"/>
              <a:ext cx="278153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0036085"/>
                </p:ext>
              </p:extLst>
            </p:nvPr>
          </p:nvGraphicFramePr>
          <p:xfrm>
            <a:off x="3527676" y="5958519"/>
            <a:ext cx="530860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295600" imgH="368280" progId="Equation.DSMT4">
                    <p:embed/>
                  </p:oleObj>
                </mc:Choice>
                <mc:Fallback>
                  <p:oleObj name="Equation" r:id="rId5" imgW="529560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7676" y="5958519"/>
                          <a:ext cx="5308600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65931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2" animBg="1"/>
      <p:bldP spid="12" grpId="0"/>
      <p:bldP spid="12" grpId="1"/>
      <p:bldP spid="13" grpId="0" animBg="1"/>
      <p:bldP spid="13" grpId="1" animBg="1"/>
      <p:bldP spid="16" grpId="0" animBg="1"/>
      <p:bldP spid="16" grpId="1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334108" y="256930"/>
            <a:ext cx="973343" cy="52322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 3</a:t>
            </a:r>
          </a:p>
        </p:txBody>
      </p:sp>
      <p:pic>
        <p:nvPicPr>
          <p:cNvPr id="5" name="Picture 4" descr="OPL20U25GSXzBJYl68kk8uQGfFKzs7yb1M4KJWUiLk6ZEvGF+qCIPSnY57AbBFCvTW15.20022.165+K4lPs7H94VUqPe2XwIsfPRnrXQE//QTEXxb8/8N4CNc6FpgZahzpTjFhMzSA7T/nHJa11DE8Ng2TP3iAmRczFlmslSuUNOgUeb6yRvs0=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0" y="1832684"/>
            <a:ext cx="3307303" cy="3589159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" name="Group 1" descr="OPL20U25GSXzBJYl68kk8uQGfFKzs7yb1M4KJWUiLk6ZEvGF+qCIPSnY57AbBFCvTW15.20022.165+K4lPs7H94VUqPe2XwIsfPRnrXQE//QTEXxb8/8N4CNc6FpgZahzpTjFhMzSA7T/nHJa11DE8Ng2TP3iAmRczFlmslSuUNOgUeb6yRvs0="/>
          <p:cNvGrpSpPr/>
          <p:nvPr/>
        </p:nvGrpSpPr>
        <p:grpSpPr>
          <a:xfrm>
            <a:off x="334109" y="829364"/>
            <a:ext cx="11857891" cy="954107"/>
            <a:chOff x="334108" y="626262"/>
            <a:chExt cx="11857891" cy="954107"/>
          </a:xfrm>
          <a:solidFill>
            <a:schemeClr val="accent4">
              <a:lumMod val="60000"/>
              <a:lumOff val="40000"/>
            </a:schemeClr>
          </a:solidFill>
        </p:grpSpPr>
        <p:sp>
          <p:nvSpPr>
            <p:cNvPr id="6" name="TextBox 5"/>
            <p:cNvSpPr txBox="1"/>
            <p:nvPr/>
          </p:nvSpPr>
          <p:spPr>
            <a:xfrm>
              <a:off x="334108" y="626262"/>
              <a:ext cx="11857891" cy="95410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n</a:t>
              </a:r>
              <a:r>
                <a:rPr lang="en-US" sz="28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át</a:t>
              </a:r>
              <a:r>
                <a:rPr lang="en-US" sz="28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0.2 </a:t>
              </a:r>
              <a:r>
                <a:rPr lang="en-US" sz="28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28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ên</a:t>
              </a:r>
              <a:r>
                <a:rPr lang="en-US" sz="28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28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8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éo</a:t>
              </a:r>
              <a:r>
                <a:rPr lang="en-US" sz="28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8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y</a:t>
              </a:r>
              <a:r>
                <a:rPr lang="en-US" sz="28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8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ên</a:t>
              </a:r>
              <a:r>
                <a:rPr lang="en-US" sz="28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ập</a:t>
              </a:r>
              <a:r>
                <a:rPr lang="en-US" sz="28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endPara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8801421"/>
                </p:ext>
              </p:extLst>
            </p:nvPr>
          </p:nvGraphicFramePr>
          <p:xfrm>
            <a:off x="2081677" y="1186669"/>
            <a:ext cx="2146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145960" imgH="393480" progId="Equation.DSMT4">
                    <p:embed/>
                  </p:oleObj>
                </mc:Choice>
                <mc:Fallback>
                  <p:oleObj name="Equation" r:id="rId3" imgW="21459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81677" y="1186669"/>
                          <a:ext cx="21463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 descr="OPL20U25GSXzBJYl68kk8uQGfFKzs7yb1M4KJWUiLk6ZEvGF+qCIPSnY57AbBFCvTW15.20022.165+K4lPs7H94VUqPe2XwIsfPRnrXQE//QTEXxb8/8N4CNc6FpgZahzpTjFhMzSA7T/nHJa11DE8Ng2TP3iAmRczFlmslSuUNOgUeb6yRvs0="/>
          <p:cNvGrpSpPr/>
          <p:nvPr/>
        </p:nvGrpSpPr>
        <p:grpSpPr>
          <a:xfrm>
            <a:off x="531820" y="2525412"/>
            <a:ext cx="5348382" cy="523220"/>
            <a:chOff x="647496" y="4024063"/>
            <a:chExt cx="5348382" cy="523220"/>
          </a:xfrm>
        </p:grpSpPr>
        <p:sp>
          <p:nvSpPr>
            <p:cNvPr id="10" name="TextBox 9"/>
            <p:cNvSpPr txBox="1"/>
            <p:nvPr/>
          </p:nvSpPr>
          <p:spPr>
            <a:xfrm>
              <a:off x="647496" y="4024063"/>
              <a:ext cx="227498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3229730"/>
                </p:ext>
              </p:extLst>
            </p:nvPr>
          </p:nvGraphicFramePr>
          <p:xfrm>
            <a:off x="2922478" y="4115111"/>
            <a:ext cx="3073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073320" imgH="393480" progId="Equation.DSMT4">
                    <p:embed/>
                  </p:oleObj>
                </mc:Choice>
                <mc:Fallback>
                  <p:oleObj name="Equation" r:id="rId5" imgW="30733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22478" y="4115111"/>
                          <a:ext cx="30734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531820" y="3058530"/>
            <a:ext cx="19543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3" name="Object 12" descr="OPL20U25GSXzBJYl68kk8uQGfFKzs7yb1M4KJWUiLk6ZEvGF+qCIPSnY57AbBFCvTW15.20022.1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336969"/>
              </p:ext>
            </p:extLst>
          </p:nvPr>
        </p:nvGraphicFramePr>
        <p:xfrm>
          <a:off x="1141420" y="3769833"/>
          <a:ext cx="4965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65480" imgH="914400" progId="Equation.DSMT4">
                  <p:embed/>
                </p:oleObj>
              </mc:Choice>
              <mc:Fallback>
                <p:oleObj name="Equation" r:id="rId7" imgW="4965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1420" y="3769833"/>
                        <a:ext cx="4965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 descr="OPL20U25GSXzBJYl68kk8uQGfFKzs7yb1M4KJWUiLk6ZEvGF+qCIPSnY57AbBFCvTW15.20022.165+K4lPs7H94VUqPe2XwIsfPRnrXQE//QTEXxb8/8N4CNc6FpgZahzpTjFhMzSA7T/nHJa11DE8Ng2TP3iAmRczFlmslSuUNOgUeb6yRvs0="/>
          <p:cNvGrpSpPr/>
          <p:nvPr/>
        </p:nvGrpSpPr>
        <p:grpSpPr>
          <a:xfrm>
            <a:off x="531820" y="4921260"/>
            <a:ext cx="5151896" cy="523220"/>
            <a:chOff x="647496" y="4802257"/>
            <a:chExt cx="5151896" cy="523220"/>
          </a:xfrm>
        </p:grpSpPr>
        <p:sp>
          <p:nvSpPr>
            <p:cNvPr id="15" name="Rectangle 14"/>
            <p:cNvSpPr/>
            <p:nvPr/>
          </p:nvSpPr>
          <p:spPr>
            <a:xfrm>
              <a:off x="647496" y="4802257"/>
              <a:ext cx="279756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ờng</a:t>
              </a:r>
              <a:r>
                <a:rPr lang="fr-FR" sz="2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chéo: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2449804"/>
                </p:ext>
              </p:extLst>
            </p:nvPr>
          </p:nvGraphicFramePr>
          <p:xfrm>
            <a:off x="3270504" y="4921841"/>
            <a:ext cx="252888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539800" imgH="393480" progId="Equation.DSMT4">
                    <p:embed/>
                  </p:oleObj>
                </mc:Choice>
                <mc:Fallback>
                  <p:oleObj name="Equation" r:id="rId9" imgW="25398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0504" y="4921841"/>
                          <a:ext cx="2528888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4343502" y="1814109"/>
            <a:ext cx="12476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253697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" name="Diagram 2" descr="OPL20U25GSXzBJYl68kk8uQGfFKzs7yb1M4KJWUiLk6ZEvGF+qCIPSnY57AbBFCvTW15.20022.165+K4lPs7H94VUqPe2XwIsfPRnrXQE//QTEXxb8/8N4CNc6FpgZahzpTjFhMzSA7T/nHJa11DE8Ng2TP3iAmRczFlmslSuUNOgUeb6yRvs0="/>
              <p:cNvGraphicFramePr/>
              <p:nvPr>
                <p:extLst>
                  <p:ext uri="{D42A27DB-BD31-4B8C-83A1-F6EECF244321}">
                    <p14:modId xmlns:p14="http://schemas.microsoft.com/office/powerpoint/2010/main" val="899210488"/>
                  </p:ext>
                </p:extLst>
              </p:nvPr>
            </p:nvGraphicFramePr>
            <p:xfrm>
              <a:off x="304800" y="210670"/>
              <a:ext cx="11074400" cy="5418667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>
          <p:graphicFrame>
            <p:nvGraphicFramePr>
              <p:cNvPr id="3" name="Diagram 2" descr="OPL20U25GSXzBJYl68kk8uQGfFKzs7yb1M4KJWUiLk6ZEvGF+qCIPSnY57AbBFCvTW15.20022.165+K4lPs7H94VUqPe2XwIsfPRnrXQE//QTEXxb8/8N4CNc6FpgZahzpTjFhMzSA7T/nHJa11DE8Ng2TP3iAmRczFlmslSuUNOgUeb6yRvs0="/>
              <p:cNvGraphicFramePr/>
              <p:nvPr>
                <p:extLst>
                  <p:ext uri="{D42A27DB-BD31-4B8C-83A1-F6EECF244321}">
                    <p14:modId xmlns:p14="http://schemas.microsoft.com/office/powerpoint/2010/main" val="899210488"/>
                  </p:ext>
                </p:extLst>
              </p:nvPr>
            </p:nvGraphicFramePr>
            <p:xfrm>
              <a:off x="304800" y="210670"/>
              <a:ext cx="11074400" cy="5418667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3" r:qs="rId4" r:cs="rId5"/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632519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 descr="OPL20U25GSXzBJYl68kk8uQGfFKzs7yb1M4KJWUiLk6ZEvGF+qCIPSnY57AbBFCvTW15.20022.165+K4lPs7H94VUqPe2XwIsfPRnrXQE//QTEXxb8/8N4CNc6FpgZahzpTjFhMzSA7T/nHJa11DE8Ng2TP3iAmRczFlmslSuUNOgUeb6yRvs0="/>
          <p:cNvGrpSpPr/>
          <p:nvPr/>
        </p:nvGrpSpPr>
        <p:grpSpPr>
          <a:xfrm>
            <a:off x="662514" y="1198602"/>
            <a:ext cx="3275444" cy="2599958"/>
            <a:chOff x="1048658" y="795268"/>
            <a:chExt cx="3275444" cy="2599958"/>
          </a:xfrm>
        </p:grpSpPr>
        <p:pic>
          <p:nvPicPr>
            <p:cNvPr id="4" name="Picture 3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8658" y="795268"/>
              <a:ext cx="2735506" cy="259995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3634490" y="1552943"/>
              <a:ext cx="6896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 cm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373473" y="2759162"/>
              <a:ext cx="6896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 cm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939291" y="2959217"/>
              <a:ext cx="6896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 cm</a:t>
              </a:r>
            </a:p>
          </p:txBody>
        </p:sp>
      </p:grpSp>
      <p:sp>
        <p:nvSpPr>
          <p:cNvPr id="9" name="TextBox 8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1500713" y="4106200"/>
            <a:ext cx="1210588" cy="40011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.3</a:t>
            </a:r>
          </a:p>
        </p:txBody>
      </p:sp>
      <p:pic>
        <p:nvPicPr>
          <p:cNvPr id="10" name="Picture 9" descr="OPL20U25GSXzBJYl68kk8uQGfFKzs7yb1M4KJWUiLk6ZEvGF+qCIPSnY57AbBFCvTW15.20022.165+K4lPs7H94VUqPe2XwIsfPRnrXQE//QTEXxb8/8N4CNc6FpgZahzpTjFhMzSA7T/nHJa11DE8Ng2TP3iAmRczFlmslSuUNOgUeb6yRvs0=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2058" y="226249"/>
            <a:ext cx="2875162" cy="3860165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15.20022.165+K4lPs7H94VUqPe2XwIsfPRnrXQE//QTEXxb8/8N4CNc6FpgZahzpTjFhMzSA7T/nHJa11DE8Ng2TP3iAmRczFlmslSuUNOgUeb6yRvs0=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6520" y="830951"/>
            <a:ext cx="3659592" cy="3275249"/>
          </a:xfrm>
          <a:prstGeom prst="rect">
            <a:avLst/>
          </a:prstGeom>
        </p:spPr>
      </p:pic>
      <p:sp>
        <p:nvSpPr>
          <p:cNvPr id="12" name="TextBox 11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838200" y="323850"/>
            <a:ext cx="1723549" cy="52322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484714" y="4704695"/>
            <a:ext cx="11371959" cy="95410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.4</a:t>
            </a:r>
          </a:p>
        </p:txBody>
      </p:sp>
      <p:sp>
        <p:nvSpPr>
          <p:cNvPr id="14" name="TextBox 13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484714" y="5623648"/>
            <a:ext cx="3324949" cy="5232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ền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484714" y="6101870"/>
            <a:ext cx="10355720" cy="52322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m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H.10.5)</a:t>
            </a:r>
          </a:p>
        </p:txBody>
      </p:sp>
    </p:spTree>
    <p:extLst>
      <p:ext uri="{BB962C8B-B14F-4D97-AF65-F5344CB8AC3E}">
        <p14:creationId xmlns:p14="http://schemas.microsoft.com/office/powerpoint/2010/main" val="2774062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  <p:bldP spid="14" grpId="0" animBg="1"/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838" b="10103"/>
          <a:stretch/>
        </p:blipFill>
        <p:spPr bwMode="auto">
          <a:xfrm>
            <a:off x="1812924" y="1619250"/>
            <a:ext cx="8207375" cy="5101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C7ABBE-2E9B-B158-F197-0E5ACFC2BBA7}"/>
              </a:ext>
            </a:extLst>
          </p:cNvPr>
          <p:cNvSpPr txBox="1"/>
          <p:nvPr/>
        </p:nvSpPr>
        <p:spPr>
          <a:xfrm>
            <a:off x="4809676" y="419100"/>
            <a:ext cx="2242858" cy="52322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8298699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3"/>
          <a:srcRect r="37520"/>
          <a:stretch/>
        </p:blipFill>
        <p:spPr>
          <a:xfrm>
            <a:off x="9039734" y="300966"/>
            <a:ext cx="2559050" cy="2501837"/>
          </a:xfrm>
          <a:prstGeom prst="rect">
            <a:avLst/>
          </a:prstGeom>
        </p:spPr>
      </p:pic>
      <p:sp>
        <p:nvSpPr>
          <p:cNvPr id="5" name="TextBox 4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431800" y="557994"/>
            <a:ext cx="8607934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.1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.11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15.20022.165+K4lPs7H94VUqPe2XwIsfPRnrXQE//QTEXxb8/8N4CNc6FpgZahzpTjFhMzSA7T/nHJa11DE8Ng2TP3iAmRczFlmslSuUNOgUeb6yRvs0="/>
              <p:cNvSpPr txBox="1"/>
              <p:nvPr/>
            </p:nvSpPr>
            <p:spPr>
              <a:xfrm>
                <a:off x="793394" y="1452844"/>
                <a:ext cx="518943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9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 descr="OPL20U25GSXzBJYl68kk8uQGfFKzs7yb1M4KJWUiLk6ZEvGF+qCIPSnY57AbBFCvTW15.20022.1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394" y="1452844"/>
                <a:ext cx="5189434" cy="523220"/>
              </a:xfrm>
              <a:prstGeom prst="rect">
                <a:avLst/>
              </a:prstGeom>
              <a:blipFill>
                <a:blip r:embed="rId4"/>
                <a:stretch>
                  <a:fillRect l="-2350" t="-11628" r="-1645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431800" y="2650319"/>
            <a:ext cx="11001730" cy="95410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.2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.12.</a:t>
            </a:r>
          </a:p>
        </p:txBody>
      </p:sp>
      <p:grpSp>
        <p:nvGrpSpPr>
          <p:cNvPr id="2" name="Group 1" descr="OPL20U25GSXzBJYl68kk8uQGfFKzs7yb1M4KJWUiLk6ZEvGF+qCIPSnY57AbBFCvTW15.20022.165+K4lPs7H94VUqPe2XwIsfPRnrXQE//QTEXxb8/8N4CNc6FpgZahzpTjFhMzSA7T/nHJa11DE8Ng2TP3iAmRczFlmslSuUNOgUeb6yRvs0="/>
          <p:cNvGrpSpPr/>
          <p:nvPr/>
        </p:nvGrpSpPr>
        <p:grpSpPr>
          <a:xfrm>
            <a:off x="8684228" y="3425014"/>
            <a:ext cx="3270062" cy="3254457"/>
            <a:chOff x="8684228" y="3425014"/>
            <a:chExt cx="3270062" cy="3254457"/>
          </a:xfrm>
        </p:grpSpPr>
        <p:grpSp>
          <p:nvGrpSpPr>
            <p:cNvPr id="17" name="Group 16"/>
            <p:cNvGrpSpPr/>
            <p:nvPr/>
          </p:nvGrpSpPr>
          <p:grpSpPr>
            <a:xfrm>
              <a:off x="8684228" y="3425014"/>
              <a:ext cx="3270062" cy="3186019"/>
              <a:chOff x="7178828" y="3243402"/>
              <a:chExt cx="3270062" cy="3186019"/>
            </a:xfrm>
          </p:grpSpPr>
          <p:pic>
            <p:nvPicPr>
              <p:cNvPr id="8" name="Picture 7"/>
              <p:cNvPicPr/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18839" y="3508452"/>
                <a:ext cx="2735506" cy="2599958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7565576" y="3243402"/>
                <a:ext cx="4074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178828" y="3960075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9267825" y="3764518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0041406" y="3395186"/>
                <a:ext cx="4074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600842" y="5107072"/>
                <a:ext cx="3722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214062" y="5850240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9410653" y="5967756"/>
                <a:ext cx="4074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0039804" y="5260802"/>
                <a:ext cx="4074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>
              <a:off x="9633037" y="6279361"/>
              <a:ext cx="1338828" cy="400110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0.12</a:t>
              </a:r>
            </a:p>
          </p:txBody>
        </p:sp>
      </p:grpSp>
      <p:grpSp>
        <p:nvGrpSpPr>
          <p:cNvPr id="21" name="Group 20" descr="OPL20U25GSXzBJYl68kk8uQGfFKzs7yb1M4KJWUiLk6ZEvGF+qCIPSnY57AbBFCvTW15.20022.165+K4lPs7H94VUqPe2XwIsfPRnrXQE//QTEXxb8/8N4CNc6FpgZahzpTjFhMzSA7T/nHJa11DE8Ng2TP3iAmRczFlmslSuUNOgUeb6yRvs0="/>
          <p:cNvGrpSpPr/>
          <p:nvPr/>
        </p:nvGrpSpPr>
        <p:grpSpPr>
          <a:xfrm>
            <a:off x="508726" y="3990458"/>
            <a:ext cx="4873277" cy="523220"/>
            <a:chOff x="647496" y="4024063"/>
            <a:chExt cx="4873277" cy="523220"/>
          </a:xfrm>
        </p:grpSpPr>
        <p:sp>
          <p:nvSpPr>
            <p:cNvPr id="22" name="TextBox 21"/>
            <p:cNvSpPr txBox="1"/>
            <p:nvPr/>
          </p:nvSpPr>
          <p:spPr>
            <a:xfrm>
              <a:off x="647496" y="4024063"/>
              <a:ext cx="191590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8219415"/>
                </p:ext>
              </p:extLst>
            </p:nvPr>
          </p:nvGraphicFramePr>
          <p:xfrm>
            <a:off x="2498173" y="4126167"/>
            <a:ext cx="30226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22560" imgH="368280" progId="Equation.DSMT4">
                    <p:embed/>
                  </p:oleObj>
                </mc:Choice>
                <mc:Fallback>
                  <p:oleObj name="Equation" r:id="rId6" imgW="30225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98173" y="4126167"/>
                          <a:ext cx="30226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515340" y="4494804"/>
            <a:ext cx="19543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5" name="Object 24" descr="OPL20U25GSXzBJYl68kk8uQGfFKzs7yb1M4KJWUiLk6ZEvGF+qCIPSnY57AbBFCvTW15.20022.1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885324"/>
              </p:ext>
            </p:extLst>
          </p:nvPr>
        </p:nvGraphicFramePr>
        <p:xfrm>
          <a:off x="1159680" y="5117558"/>
          <a:ext cx="378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84320" imgH="914400" progId="Equation.DSMT4">
                  <p:embed/>
                </p:oleObj>
              </mc:Choice>
              <mc:Fallback>
                <p:oleObj name="Equation" r:id="rId8" imgW="37843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59680" y="5117558"/>
                        <a:ext cx="3784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 descr="OPL20U25GSXzBJYl68kk8uQGfFKzs7yb1M4KJWUiLk6ZEvGF+qCIPSnY57AbBFCvTW15.20022.165+K4lPs7H94VUqPe2XwIsfPRnrXQE//QTEXxb8/8N4CNc6FpgZahzpTjFhMzSA7T/nHJa11DE8Ng2TP3iAmRczFlmslSuUNOgUeb6yRvs0="/>
          <p:cNvGrpSpPr/>
          <p:nvPr/>
        </p:nvGrpSpPr>
        <p:grpSpPr>
          <a:xfrm>
            <a:off x="508726" y="6099842"/>
            <a:ext cx="5084102" cy="523220"/>
            <a:chOff x="647496" y="4802257"/>
            <a:chExt cx="5084102" cy="523220"/>
          </a:xfrm>
        </p:grpSpPr>
        <p:sp>
          <p:nvSpPr>
            <p:cNvPr id="27" name="Rectangle 26"/>
            <p:cNvSpPr/>
            <p:nvPr/>
          </p:nvSpPr>
          <p:spPr>
            <a:xfrm>
              <a:off x="647496" y="4802257"/>
              <a:ext cx="279756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ờng</a:t>
              </a:r>
              <a:r>
                <a:rPr lang="fr-FR" sz="2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chéo: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7742218"/>
                </p:ext>
              </p:extLst>
            </p:nvPr>
          </p:nvGraphicFramePr>
          <p:xfrm>
            <a:off x="3253511" y="4914779"/>
            <a:ext cx="2478087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489040" imgH="368280" progId="Equation.DSMT4">
                    <p:embed/>
                  </p:oleObj>
                </mc:Choice>
                <mc:Fallback>
                  <p:oleObj name="Equation" r:id="rId10" imgW="248904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3511" y="4914779"/>
                          <a:ext cx="2478087" cy="357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7810155" y="1768658"/>
            <a:ext cx="1329338" cy="40011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.11</a:t>
            </a:r>
          </a:p>
        </p:txBody>
      </p:sp>
    </p:spTree>
    <p:extLst>
      <p:ext uri="{BB962C8B-B14F-4D97-AF65-F5344CB8AC3E}">
        <p14:creationId xmlns:p14="http://schemas.microsoft.com/office/powerpoint/2010/main" val="1586426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24" grpId="0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8314" y="525287"/>
            <a:ext cx="6588125" cy="3367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3911337" y="4496099"/>
            <a:ext cx="4782079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3346801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838" b="10103"/>
          <a:stretch/>
        </p:blipFill>
        <p:spPr bwMode="auto">
          <a:xfrm>
            <a:off x="1812924" y="1619250"/>
            <a:ext cx="8207375" cy="5101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174796-4A32-F296-04E9-40376FA766EC}"/>
              </a:ext>
            </a:extLst>
          </p:cNvPr>
          <p:cNvSpPr txBox="1"/>
          <p:nvPr/>
        </p:nvSpPr>
        <p:spPr>
          <a:xfrm>
            <a:off x="4875368" y="419100"/>
            <a:ext cx="2111476" cy="52322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3940068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3816350" y="762594"/>
            <a:ext cx="5004184" cy="52322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éo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y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Hay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4052448" y="2778000"/>
            <a:ext cx="8037952" cy="147540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ử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ÌNH LẬP PHƯƠNG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c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ù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9218" name="Picture 2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99" y="2212915"/>
            <a:ext cx="3613151" cy="2605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93876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 descr="OPL20U25GSXzBJYl68kk8uQGfFKzs7yb1M4KJWUiLk6ZEvGF+qCIPSnY57AbBFCvTW15.20022.165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3262229906"/>
              </p:ext>
            </p:extLst>
          </p:nvPr>
        </p:nvGraphicFramePr>
        <p:xfrm>
          <a:off x="2272427" y="1282700"/>
          <a:ext cx="7962900" cy="44577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extBox 4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2806700" y="304800"/>
            <a:ext cx="5695790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ÊU CHÍ ĐÁNH GIÁ – CHO ĐIỂM</a:t>
            </a:r>
          </a:p>
        </p:txBody>
      </p:sp>
    </p:spTree>
    <p:extLst>
      <p:ext uri="{BB962C8B-B14F-4D97-AF65-F5344CB8AC3E}">
        <p14:creationId xmlns:p14="http://schemas.microsoft.com/office/powerpoint/2010/main" val="3335189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15.20022.165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OPL20U25GSXzBJYl68kk8uQGfFKzs7yb1M4KJWUiLk6ZEvGF+qCIPSnY57AbBFCvTW15.20022.165+K4lPs7H94VUqPe2XwIsfPRnrXQE//QTEXxb8/8N4CNc6FpgZahzpTjFhMzSA7T/nHJa11DE8Ng2TP3iAmRczFlmslSuUNOgUeb6yRvs0=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90688"/>
            <a:ext cx="3219450" cy="2462212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15.20022.165+K4lPs7H94VUqPe2XwIsfPRnrXQE//QTEXxb8/8N4CNc6FpgZahzpTjFhMzSA7T/nHJa11DE8Ng2TP3iAmRczFlmslSuUNOgUeb6yRvs0=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644"/>
          <a:stretch/>
        </p:blipFill>
        <p:spPr bwMode="auto">
          <a:xfrm>
            <a:off x="4653280" y="1690688"/>
            <a:ext cx="3023870" cy="246221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218" name="Picture 2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3437" y="1342232"/>
            <a:ext cx="3159125" cy="315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9062" y="4501357"/>
            <a:ext cx="4333875" cy="2095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591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 descr="OPL20U25GSXzBJYl68kk8uQGfFKzs7yb1M4KJWUiLk6ZEvGF+qCIPSnY57AbBFCvTW15.20022.165+K4lPs7H94VUqPe2XwIsfPRnrXQE//QTEXxb8/8N4CNc6FpgZahzpTjFhMzSA7T/nHJa11DE8Ng2TP3iAmRczFlmslSuUNOgUeb6yRvs0="/>
          <p:cNvSpPr>
            <a:spLocks noGrp="1"/>
          </p:cNvSpPr>
          <p:nvPr>
            <p:ph idx="1"/>
          </p:nvPr>
        </p:nvSpPr>
        <p:spPr>
          <a:xfrm>
            <a:off x="1121284" y="2190052"/>
            <a:ext cx="8987915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.3 (SGK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1), 10.1 (SBT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2).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A89F39-E8B8-44CA-BD81-2F5DFF33197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436" b="37415"/>
          <a:stretch/>
        </p:blipFill>
        <p:spPr bwMode="auto">
          <a:xfrm>
            <a:off x="3425989" y="748393"/>
            <a:ext cx="3537642" cy="942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6" name="Picture 2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3725" y="1583531"/>
            <a:ext cx="4835525" cy="483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3766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54218"/>
            <a:ext cx="12036425" cy="6816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794021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ave 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320800" y="0"/>
            <a:ext cx="2946401" cy="1981200"/>
          </a:xfrm>
          <a:prstGeom prst="wav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1108363" y="451991"/>
            <a:ext cx="3581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NG NHỎ </a:t>
            </a:r>
          </a:p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VÀ MẬT HOA</a:t>
            </a:r>
          </a:p>
        </p:txBody>
      </p:sp>
      <p:pic>
        <p:nvPicPr>
          <p:cNvPr id="5" name="Picture 4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632" y="3345498"/>
            <a:ext cx="2643187" cy="3338512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3969268"/>
            <a:ext cx="2209800" cy="2714742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3986" y="152401"/>
            <a:ext cx="1952408" cy="1938337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8873" y="1597543"/>
            <a:ext cx="4743450" cy="4743450"/>
          </a:xfrm>
          <a:prstGeom prst="rect">
            <a:avLst/>
          </a:prstGeom>
        </p:spPr>
      </p:pic>
      <p:sp>
        <p:nvSpPr>
          <p:cNvPr id="10" name="Right Arrow 9" descr="OPL20U25GSXzBJYl68kk8uQGfFKzs7yb1M4KJWUiLk6ZEvGF+qCIPSnY57AbBFCvTW15.20022.165+K4lPs7H94VUqPe2XwIsfPRnrXQE//QTEXxb8/8N4CNc6FpgZahzpTjFhMzSA7T/nHJa11DE8Ng2TP3iAmRczFlmslSuUNOgUeb6yRvs0=">
            <a:hlinkClick r:id="rId9" action="ppaction://hlinksldjump"/>
          </p:cNvPr>
          <p:cNvSpPr/>
          <p:nvPr/>
        </p:nvSpPr>
        <p:spPr>
          <a:xfrm>
            <a:off x="9144000" y="5486400"/>
            <a:ext cx="1524000" cy="119761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 descr="OPL20U25GSXzBJYl68kk8uQGfFKzs7yb1M4KJWUiLk6ZEvGF+qCIPSnY57AbBFCvTW15.20022.165+K4lPs7H94VUqPe2XwIsfPRnrXQE//QTEXxb8/8N4CNc6FpgZahzpTjFhMzSA7T/nHJa11DE8Ng2TP3iAmRczFlmslSuUNOgUeb6yRvs0=">
            <a:hlinkClick r:id="rId9" action="ppaction://hlinksldjump"/>
          </p:cNvPr>
          <p:cNvSpPr txBox="1"/>
          <p:nvPr/>
        </p:nvSpPr>
        <p:spPr>
          <a:xfrm>
            <a:off x="9234055" y="5875904"/>
            <a:ext cx="1343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BẮT ĐẦU</a:t>
            </a:r>
          </a:p>
        </p:txBody>
      </p:sp>
      <p:pic>
        <p:nvPicPr>
          <p:cNvPr id="2" name="ChiOngNauVaEmBeBeat-VA-5262771.mp3" descr="OPL20U25GSXzBJYl68kk8uQGfFKzs7yb1M4KJWUiLk6ZEvGF+qCIPSnY57AbBFCvTW15.20022.1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668000" y="0"/>
            <a:ext cx="609600" cy="609600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53D32F-F7CB-4CF9-5AAD-48283C16B2B0}"/>
              </a:ext>
            </a:extLst>
          </p:cNvPr>
          <p:cNvSpPr txBox="1"/>
          <p:nvPr/>
        </p:nvSpPr>
        <p:spPr>
          <a:xfrm>
            <a:off x="6315075" y="609600"/>
            <a:ext cx="5714999" cy="358207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</a:p>
          <a:p>
            <a:pPr algn="ctr"/>
            <a:endParaRPr 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o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ú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ỡ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ậ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à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ơ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ú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ề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!</a:t>
            </a:r>
            <a:endParaRPr lang="en-US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5288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5">
                <p:cTn id="12" repeatCount="5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oaa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130" y="1660909"/>
            <a:ext cx="817945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6020" y="2349720"/>
            <a:ext cx="1143000" cy="1143000"/>
          </a:xfrm>
          <a:prstGeom prst="rect">
            <a:avLst/>
          </a:prstGeom>
        </p:spPr>
      </p:pic>
      <p:pic>
        <p:nvPicPr>
          <p:cNvPr id="9" name="hoad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9828" y="1710358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2356" y="2652435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1041" y="2591577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7641892" y="2893786"/>
            <a:ext cx="3579115" cy="523220"/>
          </a:xfrm>
          <a:prstGeom prst="rect">
            <a:avLst/>
          </a:prstGeom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, B, C</a:t>
            </a:r>
          </a:p>
        </p:txBody>
      </p:sp>
      <p:sp>
        <p:nvSpPr>
          <p:cNvPr id="17" name="dapanb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2638139" y="1824511"/>
            <a:ext cx="2376054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</a:t>
            </a:r>
          </a:p>
        </p:txBody>
      </p:sp>
      <p:sp>
        <p:nvSpPr>
          <p:cNvPr id="18" name="dapanc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2728194" y="2806920"/>
            <a:ext cx="2285999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</a:t>
            </a:r>
          </a:p>
        </p:txBody>
      </p:sp>
      <p:sp>
        <p:nvSpPr>
          <p:cNvPr id="19" name="dapand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7678652" y="1757450"/>
            <a:ext cx="2285999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</a:t>
            </a:r>
          </a:p>
        </p:txBody>
      </p:sp>
      <p:sp>
        <p:nvSpPr>
          <p:cNvPr id="24" name="nhanb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507674" y="1628921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nhand"/>
          <p:cNvSpPr/>
          <p:nvPr/>
        </p:nvSpPr>
        <p:spPr>
          <a:xfrm>
            <a:off x="6577744" y="1680360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1641140" y="2599037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2893883" y="29021"/>
            <a:ext cx="6348439" cy="1726439"/>
            <a:chOff x="2893884" y="29022"/>
            <a:chExt cx="6019800" cy="1582044"/>
          </a:xfrm>
        </p:grpSpPr>
        <p:sp>
          <p:nvSpPr>
            <p:cNvPr id="22" name="cauhoi"/>
            <p:cNvSpPr/>
            <p:nvPr/>
          </p:nvSpPr>
          <p:spPr>
            <a:xfrm>
              <a:off x="2893884" y="29022"/>
              <a:ext cx="6019800" cy="158204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25" name="cauhoi"/>
            <p:cNvSpPr txBox="1"/>
            <p:nvPr/>
          </p:nvSpPr>
          <p:spPr>
            <a:xfrm>
              <a:off x="3542182" y="242467"/>
              <a:ext cx="5287738" cy="9871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t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t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ộp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5070" y="0"/>
            <a:ext cx="1137802" cy="1137802"/>
          </a:xfrm>
          <a:prstGeom prst="rect">
            <a:avLst/>
          </a:prstGeom>
        </p:spPr>
      </p:pic>
      <p:pic>
        <p:nvPicPr>
          <p:cNvPr id="20" name="Picture 19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7974" y="4845259"/>
            <a:ext cx="1567186" cy="197945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38276" y="3973684"/>
            <a:ext cx="2052848" cy="229020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217372" y="3973684"/>
            <a:ext cx="2782728" cy="217657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13568" y="3918890"/>
            <a:ext cx="2878181" cy="217657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013102" y="6290057"/>
            <a:ext cx="1429794" cy="523220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</a:t>
            </a:r>
            <a:endParaRPr lang="en-US" sz="2800" b="1" dirty="0"/>
          </a:p>
        </p:txBody>
      </p:sp>
      <p:sp>
        <p:nvSpPr>
          <p:cNvPr id="23" name="Rectangle 22"/>
          <p:cNvSpPr/>
          <p:nvPr/>
        </p:nvSpPr>
        <p:spPr>
          <a:xfrm>
            <a:off x="5041894" y="6285236"/>
            <a:ext cx="1429794" cy="523220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</a:t>
            </a:r>
            <a:endParaRPr lang="en-US" sz="2800" b="1" dirty="0"/>
          </a:p>
        </p:txBody>
      </p:sp>
      <p:sp>
        <p:nvSpPr>
          <p:cNvPr id="28" name="Rectangle 27"/>
          <p:cNvSpPr/>
          <p:nvPr/>
        </p:nvSpPr>
        <p:spPr>
          <a:xfrm>
            <a:off x="8106754" y="6198479"/>
            <a:ext cx="1429794" cy="523220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244020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237 0.09328 C 0.25651 0.08009 0.26901 0.0699 0.27982 0.06111 C 0.28242 0.05301 0.29466 0.03518 0.30221 0.02893 C 0.31107 0.00092 0.36471 -0.00834 0.39505 -0.01158 C 0.41016 -0.01088 0.42591 -0.01343 0.44036 -0.00973 C 0.44609 -0.00834 0.44701 -0.00139 0.45039 0.00277 C 0.45482 0.0081 0.45807 0.0199 0.46055 0.02685 C 0.46224 0.03217 0.46576 0.04282 0.46576 0.04305 C 0.46484 0.05902 0.46445 0.07523 0.46315 0.09143 C 0.46237 0.09699 0.45846 0.09884 0.4556 0.10347 C 0.43945 0.12939 0.41029 0.13912 0.37526 0.14398 C 0.35456 0.14213 0.35547 0.14513 0.34245 0.13588 C 0.33633 0.13148 0.32487 0.12176 0.32487 0.12199 C 0.32109 0.1125 0.31745 0.09328 0.31745 0.09351 C 0.32018 0.05347 0.31224 0.06458 0.32982 0.0449 C 0.34128 0.03217 0.32786 0.04074 0.34245 0.0331 C 0.35378 0.01967 0.36784 0.00717 0.38503 -0.00139 C 0.38828 -0.00301 0.3918 -0.00463 0.39505 -0.00556 C 0.40182 -0.00741 0.41523 -0.00973 0.41523 -0.00949 C 0.42279 -0.00903 0.43047 -0.00926 0.43789 -0.00764 C 0.44036 -0.00718 0.44128 -0.00463 0.44297 -0.00324 C 0.45443 0.00463 0.46133 0.01203 0.46797 0.02291 C 0.47279 0.0493 0.48763 0.10416 0.46576 0.12176 C 0.44701 0.1368 0.4181 0.14652 0.39284 0.15 C 0.37526 0.14814 0.37122 0.14884 0.36003 0.13981 C 0.35247 0.12708 0.34987 0.11504 0.34766 0.10138 C 0.34909 0.06759 0.34154 0.04814 0.36523 0.025 C 0.37214 0.01828 0.37409 0.01365 0.38503 0.01088 C 0.39284 0.00671 0.39922 0.00486 0.40768 0.00277 C 0.43372 0.00463 0.42461 0.00463 0.43529 0.00463 L 0.41276 0.01898 L 0.43294 -0.00139 " pathEditMode="relative" rAng="0" ptsTypes="AAAAAAAAAAAAAAAAAAAAAAAAAAAAAAAA">
                                      <p:cBhvr>
                                        <p:cTn id="6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31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4" dur="4715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69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  <p:bldP spid="6" grpId="0" animBg="1"/>
      <p:bldP spid="23" grpId="0" animBg="1"/>
      <p:bldP spid="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ong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266" y="2627086"/>
            <a:ext cx="1143000" cy="1143000"/>
          </a:xfrm>
          <a:prstGeom prst="rect">
            <a:avLst/>
          </a:prstGeom>
        </p:spPr>
      </p:pic>
      <p:pic>
        <p:nvPicPr>
          <p:cNvPr id="9" name="hoad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1141" y="2421912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8384" y="2485417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3244167" y="2469004"/>
            <a:ext cx="1997430" cy="523220"/>
          </a:xfrm>
          <a:prstGeom prst="rect">
            <a:avLst/>
          </a:prstGeom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…….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ạnh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dapand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8129966" y="2469004"/>
            <a:ext cx="1944888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……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ặt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 descr="OPL20U25GSXzBJYl68kk8uQGfFKzs7yb1M4KJWUiLk6ZEvGF+qCIPSnY57AbBFCvTW15.20022.165+K4lPs7H94VUqPe2XwIsfPRnrXQE//QTEXxb8/8N4CNc6FpgZahzpTjFhMzSA7T/nHJa11DE8Ng2TP3iAmRczFlmslSuUNOgUeb6yRvs0="/>
          <p:cNvGrpSpPr/>
          <p:nvPr/>
        </p:nvGrpSpPr>
        <p:grpSpPr>
          <a:xfrm>
            <a:off x="2031999" y="186528"/>
            <a:ext cx="7082971" cy="1961586"/>
            <a:chOff x="2031999" y="186528"/>
            <a:chExt cx="7082971" cy="1961586"/>
          </a:xfrm>
        </p:grpSpPr>
        <p:sp>
          <p:nvSpPr>
            <p:cNvPr id="22" name="cauhoi"/>
            <p:cNvSpPr/>
            <p:nvPr/>
          </p:nvSpPr>
          <p:spPr>
            <a:xfrm>
              <a:off x="2031999" y="186528"/>
              <a:ext cx="7082971" cy="1961586"/>
            </a:xfrm>
            <a:prstGeom prst="cloud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cauhoi"/>
            <p:cNvSpPr txBox="1"/>
            <p:nvPr/>
          </p:nvSpPr>
          <p:spPr>
            <a:xfrm>
              <a:off x="2971763" y="645640"/>
              <a:ext cx="5836696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n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ích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ô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ống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ập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ây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endParaRPr lang="en-US" sz="32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32" name="j0214098.wav" descr="OPL20U25GSXzBJYl68kk8uQGfFKzs7yb1M4KJWUiLk6ZEvGF+qCIPSnY57AbBFCvTW15.20022.1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5070" y="0"/>
            <a:ext cx="1137802" cy="1137802"/>
          </a:xfrm>
          <a:prstGeom prst="rect">
            <a:avLst/>
          </a:prstGeom>
        </p:spPr>
      </p:pic>
      <p:pic>
        <p:nvPicPr>
          <p:cNvPr id="20" name="Picture 19" descr="OPL20U25GSXzBJYl68kk8uQGfFKzs7yb1M4KJWUiLk6ZEvGF+qCIPSnY57AbBFCvTW15.20022.165+K4lPs7H94VUqPe2XwIsfPRnrXQE//QTEXxb8/8N4CNc6FpgZahzpTjFhMzSA7T/nHJa11DE8Ng2TP3iAmRczFlmslSuUNOgUeb6yRvs0=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2683" y="4638575"/>
            <a:ext cx="1567186" cy="1979454"/>
          </a:xfrm>
          <a:prstGeom prst="rect">
            <a:avLst/>
          </a:prstGeom>
        </p:spPr>
      </p:pic>
      <p:pic>
        <p:nvPicPr>
          <p:cNvPr id="2" name="Picture 1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358932" y="3434198"/>
            <a:ext cx="3879188" cy="337812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700626" y="2469004"/>
            <a:ext cx="550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590058" y="2479943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865767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174 0.25619 C 0.09583 0.24301 0.10833 0.23283 0.1191 0.22405 C 0.1217 0.21596 0.13403 0.19792 0.14149 0.19168 C 0.15035 0.1637 0.20399 0.15445 0.23438 0.15122 C 0.24948 0.15191 0.26528 0.14937 0.27969 0.15307 C 0.28542 0.15445 0.28628 0.16139 0.28976 0.16555 C 0.2941 0.17087 0.2974 0.18266 0.29983 0.1896 C 0.30156 0.19492 0.30503 0.20578 0.30503 0.20601 C 0.30417 0.22197 0.30382 0.23815 0.30243 0.25434 C 0.30174 0.25989 0.29774 0.26174 0.29497 0.26636 C 0.27882 0.29226 0.24965 0.30197 0.21458 0.30682 C 0.19392 0.30497 0.19479 0.30798 0.18177 0.29873 C 0.17569 0.29434 0.16424 0.28463 0.16424 0.28486 C 0.16042 0.27538 0.15677 0.25619 0.15677 0.25642 C 0.15955 0.21642 0.15156 0.22752 0.1691 0.20786 C 0.18056 0.19492 0.16719 0.20347 0.18177 0.19584 C 0.19306 0.18243 0.20712 0.16994 0.22431 0.16139 C 0.2276 0.15977 0.23108 0.15815 0.23438 0.15723 C 0.24115 0.15538 0.25451 0.15307 0.25451 0.1533 C 0.26215 0.15376 0.26979 0.15353 0.27726 0.15515 C 0.27969 0.15561 0.28056 0.15815 0.28229 0.15954 C 0.29375 0.1674 0.30069 0.1748 0.30729 0.18567 C 0.31215 0.21226 0.32691 0.26705 0.30503 0.28463 C 0.28628 0.29966 0.25747 0.30937 0.23212 0.31283 C 0.21458 0.31098 0.21059 0.31168 0.19931 0.30266 C 0.19184 0.28994 0.18924 0.27792 0.18698 0.26428 C 0.18837 0.23052 0.1809 0.2111 0.20451 0.18775 C 0.21146 0.18104 0.21337 0.17642 0.22431 0.17364 C 0.23212 0.16948 0.23854 0.16763 0.24705 0.16555 C 0.27309 0.1674 0.26389 0.1674 0.27465 0.1674 L 0.25208 0.18174 L 0.27222 0.16139 " pathEditMode="relative" rAng="0" ptsTypes="fffffffffffffffffffffffffffffAAA">
                                      <p:cBhvr>
                                        <p:cTn id="4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55" y="-2520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4715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51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  <p:bldP spid="4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ong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0859" y="2208488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8102" y="2271993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2893884" y="2255580"/>
            <a:ext cx="2376055" cy="584775"/>
          </a:xfrm>
          <a:prstGeom prst="rect">
            <a:avLst/>
          </a:prstGeom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dapand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7779683" y="2255580"/>
            <a:ext cx="2285999" cy="584775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ai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cauhoi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2902882" y="186528"/>
            <a:ext cx="6019800" cy="1582044"/>
          </a:xfrm>
          <a:prstGeom prst="cloud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26" name="nhand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6678775" y="2178490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5" name="cauhoi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3642158" y="396249"/>
            <a:ext cx="509739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Khối rubic có dạng hình lập phương. Đúng hay sai?</a:t>
            </a:r>
            <a:endParaRPr lang="en-US" sz="3200" b="1" dirty="0">
              <a:latin typeface="+mj-lt"/>
              <a:cs typeface="Times New Roman" pitchFamily="18" charset="0"/>
            </a:endParaRPr>
          </a:p>
        </p:txBody>
      </p:sp>
      <p:pic>
        <p:nvPicPr>
          <p:cNvPr id="32" name="j0214098.wav" descr="OPL20U25GSXzBJYl68kk8uQGfFKzs7yb1M4KJWUiLk6ZEvGF+qCIPSnY57AbBFCvTW15.20022.1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5070" y="0"/>
            <a:ext cx="1137802" cy="1137802"/>
          </a:xfrm>
          <a:prstGeom prst="rect">
            <a:avLst/>
          </a:prstGeom>
        </p:spPr>
      </p:pic>
      <p:pic>
        <p:nvPicPr>
          <p:cNvPr id="20" name="Picture 19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2683" y="4638575"/>
            <a:ext cx="1567186" cy="1979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0105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454 -0.04699 C -0.0504 -0.06018 -0.0379 -0.07037 -0.02709 -0.07916 C -0.02448 -0.08727 -0.01224 -0.10532 -0.00468 -0.11157 C 0.00417 -0.13958 0.05782 -0.14884 0.08816 -0.15208 C 0.10326 -0.15139 0.11902 -0.15393 0.13347 -0.15023 C 0.1392 -0.14884 0.14011 -0.1419 0.14349 -0.13773 C 0.14792 -0.1324 0.15118 -0.1206 0.15365 -0.11365 C 0.15534 -0.10833 0.15886 -0.09745 0.15886 -0.09722 C 0.15795 -0.08125 0.15756 -0.06504 0.15626 -0.04884 C 0.15547 -0.04328 0.15157 -0.04143 0.1487 -0.0368 C 0.13256 -0.01088 0.10339 -0.00115 0.06836 0.00348 C 0.04766 0.00162 0.04857 0.00463 0.03555 -0.0044 C 0.02943 -0.00879 0.01797 -0.01852 0.01797 -0.01828 C 0.0142 -0.02777 0.01055 -0.04699 0.01055 -0.04676 C 0.01329 -0.0868 0.00534 -0.07569 0.02292 -0.09537 C 0.03438 -0.10833 0.02097 -0.09977 0.03555 -0.1074 C 0.04688 -0.12083 0.06094 -0.13333 0.07813 -0.1419 C 0.08139 -0.14352 0.0849 -0.14514 0.08816 -0.14606 C 0.09493 -0.14791 0.10834 -0.15023 0.10834 -0.15 C 0.11589 -0.14953 0.12357 -0.14977 0.13099 -0.14815 C 0.13347 -0.14768 0.13438 -0.14514 0.13607 -0.14375 C 0.14753 -0.13588 0.15443 -0.12847 0.16107 -0.11759 C 0.16589 -0.09097 0.18073 -0.03611 0.15886 -0.01852 C 0.14011 -0.00347 0.1112 0.00602 0.08594 0.00949 C 0.06836 0.00764 0.06433 0.00834 0.05313 -0.00069 C 0.04558 -0.01319 0.04297 -0.02523 0.04076 -0.03889 C 0.04219 -0.07268 0.03464 -0.09213 0.05834 -0.11551 C 0.06524 -0.12222 0.06719 -0.12685 0.07813 -0.12963 C 0.08594 -0.13379 0.09232 -0.13565 0.10079 -0.13773 C 0.12683 -0.13588 0.11771 -0.13588 0.12839 -0.13588 L 0.10586 -0.12152 L 0.12605 -0.1419 " pathEditMode="relative" rAng="0" ptsTypes="AAAAAAAAAAAAAAAAAAAAAAAAAAAAAAAA">
                                      <p:cBhvr>
                                        <p:cTn id="2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54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4715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35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  <p:bldP spid="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ong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8848" y="2540008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8767" y="2562994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2774549" y="2546581"/>
            <a:ext cx="2376055" cy="584775"/>
          </a:xfrm>
          <a:prstGeom prst="rect">
            <a:avLst/>
          </a:prstGeom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ai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dapand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7547672" y="2587100"/>
            <a:ext cx="2285999" cy="584775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cauhoi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524000" y="76017"/>
            <a:ext cx="9325708" cy="2439184"/>
          </a:xfrm>
          <a:prstGeom prst="cloud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nhand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6446764" y="2510010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5" name="cauhoi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2600201" y="403670"/>
            <a:ext cx="78896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Lan có một tấm bìa có kích thước như hình vẽ</a:t>
            </a:r>
            <a:r>
              <a:rPr lang="en-US" sz="3200" b="1" dirty="0">
                <a:latin typeface="+mj-lt"/>
              </a:rPr>
              <a:t>. </a:t>
            </a:r>
            <a:r>
              <a:rPr lang="vi-VN" sz="3200" b="1" dirty="0">
                <a:latin typeface="+mj-lt"/>
              </a:rPr>
              <a:t>Lan có thể gấp tấm bìa thành một hình lập phương. Đúng hay sai?</a:t>
            </a:r>
            <a:endParaRPr lang="en-US" sz="3200" b="1" dirty="0">
              <a:latin typeface="+mj-lt"/>
              <a:cs typeface="Times New Roman" pitchFamily="18" charset="0"/>
            </a:endParaRPr>
          </a:p>
        </p:txBody>
      </p:sp>
      <p:pic>
        <p:nvPicPr>
          <p:cNvPr id="32" name="j0214098.wav" descr="OPL20U25GSXzBJYl68kk8uQGfFKzs7yb1M4KJWUiLk6ZEvGF+qCIPSnY57AbBFCvTW15.20022.1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7503" y="105494"/>
            <a:ext cx="1137802" cy="1137802"/>
          </a:xfrm>
          <a:prstGeom prst="rect">
            <a:avLst/>
          </a:prstGeom>
        </p:spPr>
      </p:pic>
      <p:pic>
        <p:nvPicPr>
          <p:cNvPr id="20" name="Picture 19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2683" y="4638575"/>
            <a:ext cx="1567186" cy="197945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976116" y="3747681"/>
            <a:ext cx="8873592" cy="2193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840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532 0.01598 C -0.05118 0.00278 -0.03868 -0.0074 -0.02787 -0.0162 C -0.02527 -0.0243 -0.01303 -0.04236 -0.00546 -0.04861 C 0.00339 -0.07662 0.05704 -0.08588 0.08737 -0.08912 C 0.10248 -0.08842 0.11823 -0.09097 0.13269 -0.08727 C 0.13842 -0.08588 0.13933 -0.07893 0.14271 -0.07477 C 0.14714 -0.06944 0.1504 -0.05764 0.15287 -0.05069 C 0.15456 -0.04537 0.15808 -0.03449 0.15808 -0.03426 C 0.15717 -0.01828 0.15678 -0.00208 0.15547 0.01412 C 0.15469 0.01968 0.15079 0.02153 0.14792 0.02616 C 0.13178 0.05209 0.10261 0.06181 0.06758 0.06644 C 0.04688 0.06459 0.04779 0.0676 0.03477 0.05857 C 0.02865 0.05417 0.01719 0.04445 0.01719 0.04468 C 0.01342 0.03519 0.00977 0.01598 0.00977 0.01621 C 0.01251 -0.02384 0.00456 -0.01273 0.02214 -0.0324 C 0.0336 -0.04537 0.02019 -0.0368 0.03477 -0.04444 C 0.0461 -0.05787 0.06016 -0.07037 0.07735 -0.07893 C 0.0806 -0.08055 0.08412 -0.08217 0.08737 -0.0831 C 0.09415 -0.08495 0.10756 -0.08727 0.10756 -0.08703 C 0.11511 -0.08657 0.12279 -0.0868 0.13021 -0.08518 C 0.13269 -0.08472 0.1336 -0.08217 0.13529 -0.08078 C 0.14675 -0.07291 0.15365 -0.06551 0.16029 -0.05463 C 0.16511 -0.02801 0.17995 0.02685 0.15808 0.04445 C 0.13933 0.05949 0.11042 0.06898 0.08516 0.07246 C 0.06758 0.0706 0.06355 0.0713 0.05235 0.06227 C 0.0448 0.04977 0.04219 0.03773 0.03998 0.02408 C 0.04141 -0.00972 0.03386 -0.02916 0.05756 -0.05254 C 0.06446 -0.05926 0.06641 -0.06389 0.07735 -0.06666 C 0.08516 -0.07083 0.09154 -0.07268 0.10001 -0.07477 C 0.12605 -0.07291 0.11693 -0.07291 0.12761 -0.07291 L 0.10508 -0.05856 L 0.12527 -0.07893 " pathEditMode="relative" rAng="0" ptsTypes="AAAAAAAAAAAAAAAAAAAAAAAAAAAAAAAA">
                                      <p:cBhvr>
                                        <p:cTn id="2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54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35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2144324" y="189241"/>
            <a:ext cx="8893525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X. MỘT SỐ HÌNH KHỐI TRONG THỰC TIỄN</a:t>
            </a:r>
          </a:p>
        </p:txBody>
      </p:sp>
      <p:sp>
        <p:nvSpPr>
          <p:cNvPr id="5" name="TextBox 4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675626" y="680780"/>
            <a:ext cx="1142190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bik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..</a:t>
            </a:r>
          </a:p>
        </p:txBody>
      </p:sp>
      <p:sp>
        <p:nvSpPr>
          <p:cNvPr id="6" name="TextBox 5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382575" y="5009862"/>
            <a:ext cx="1197314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26" name="Picture 2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159" y="1573699"/>
            <a:ext cx="2980387" cy="2980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1217" y="1714726"/>
            <a:ext cx="4200788" cy="280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64" t="-4480" r="27941"/>
          <a:stretch/>
        </p:blipFill>
        <p:spPr bwMode="auto">
          <a:xfrm>
            <a:off x="1080885" y="1634887"/>
            <a:ext cx="1558507" cy="2841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1" descr="OPL20U25GSXzBJYl68kk8uQGfFKzs7yb1M4KJWUiLk6ZEvGF+qCIPSnY57AbBFCvTW15.20022.165+K4lPs7H94VUqPe2XwIsfPRnrXQE//QTEXxb8/8N4CNc6FpgZahzpTjFhMzSA7T/nHJa11DE8Ng2TP3iAmRczFlmslSuUNOgUeb6yRvs0="/>
          <p:cNvGrpSpPr/>
          <p:nvPr/>
        </p:nvGrpSpPr>
        <p:grpSpPr>
          <a:xfrm>
            <a:off x="1286523" y="1762845"/>
            <a:ext cx="1152644" cy="2648664"/>
            <a:chOff x="1279528" y="1755586"/>
            <a:chExt cx="1152644" cy="2648664"/>
          </a:xfrm>
        </p:grpSpPr>
        <p:sp>
          <p:nvSpPr>
            <p:cNvPr id="9" name="Freeform 8"/>
            <p:cNvSpPr/>
            <p:nvPr/>
          </p:nvSpPr>
          <p:spPr>
            <a:xfrm>
              <a:off x="1284939" y="1755586"/>
              <a:ext cx="1147233" cy="510854"/>
            </a:xfrm>
            <a:custGeom>
              <a:avLst/>
              <a:gdLst>
                <a:gd name="connsiteX0" fmla="*/ 0 w 1009650"/>
                <a:gd name="connsiteY0" fmla="*/ 90487 h 438150"/>
                <a:gd name="connsiteX1" fmla="*/ 700088 w 1009650"/>
                <a:gd name="connsiteY1" fmla="*/ 0 h 438150"/>
                <a:gd name="connsiteX2" fmla="*/ 1009650 w 1009650"/>
                <a:gd name="connsiteY2" fmla="*/ 342900 h 438150"/>
                <a:gd name="connsiteX3" fmla="*/ 233363 w 1009650"/>
                <a:gd name="connsiteY3" fmla="*/ 438150 h 438150"/>
                <a:gd name="connsiteX4" fmla="*/ 0 w 1009650"/>
                <a:gd name="connsiteY4" fmla="*/ 90487 h 438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9650" h="438150">
                  <a:moveTo>
                    <a:pt x="0" y="90487"/>
                  </a:moveTo>
                  <a:lnTo>
                    <a:pt x="700088" y="0"/>
                  </a:lnTo>
                  <a:lnTo>
                    <a:pt x="1009650" y="342900"/>
                  </a:lnTo>
                  <a:lnTo>
                    <a:pt x="233363" y="438150"/>
                  </a:lnTo>
                  <a:lnTo>
                    <a:pt x="0" y="90487"/>
                  </a:lnTo>
                  <a:close/>
                </a:path>
              </a:pathLst>
            </a:cu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Freeform 9"/>
            <p:cNvSpPr/>
            <p:nvPr/>
          </p:nvSpPr>
          <p:spPr>
            <a:xfrm>
              <a:off x="1279528" y="1877746"/>
              <a:ext cx="1147233" cy="2526504"/>
            </a:xfrm>
            <a:custGeom>
              <a:avLst/>
              <a:gdLst>
                <a:gd name="connsiteX0" fmla="*/ 0 w 1009650"/>
                <a:gd name="connsiteY0" fmla="*/ 0 h 2166937"/>
                <a:gd name="connsiteX1" fmla="*/ 9525 w 1009650"/>
                <a:gd name="connsiteY1" fmla="*/ 1790700 h 2166937"/>
                <a:gd name="connsiteX2" fmla="*/ 261937 w 1009650"/>
                <a:gd name="connsiteY2" fmla="*/ 2166937 h 2166937"/>
                <a:gd name="connsiteX3" fmla="*/ 1009650 w 1009650"/>
                <a:gd name="connsiteY3" fmla="*/ 1990725 h 2166937"/>
                <a:gd name="connsiteX4" fmla="*/ 1000125 w 1009650"/>
                <a:gd name="connsiteY4" fmla="*/ 252412 h 2166937"/>
                <a:gd name="connsiteX5" fmla="*/ 985837 w 1009650"/>
                <a:gd name="connsiteY5" fmla="*/ 242887 h 2166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09650" h="2166937">
                  <a:moveTo>
                    <a:pt x="0" y="0"/>
                  </a:moveTo>
                  <a:lnTo>
                    <a:pt x="9525" y="1790700"/>
                  </a:lnTo>
                  <a:lnTo>
                    <a:pt x="261937" y="2166937"/>
                  </a:lnTo>
                  <a:lnTo>
                    <a:pt x="1009650" y="1990725"/>
                  </a:lnTo>
                  <a:lnTo>
                    <a:pt x="1000125" y="252412"/>
                  </a:lnTo>
                  <a:lnTo>
                    <a:pt x="985837" y="242887"/>
                  </a:lnTo>
                </a:path>
              </a:pathLst>
            </a:cu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" name="Straight Connector 11"/>
            <p:cNvCxnSpPr>
              <a:stCxn id="9" idx="3"/>
              <a:endCxn id="10" idx="2"/>
            </p:cNvCxnSpPr>
            <p:nvPr/>
          </p:nvCxnSpPr>
          <p:spPr>
            <a:xfrm>
              <a:off x="1550102" y="2266439"/>
              <a:ext cx="27057" cy="2137811"/>
            </a:xfrm>
            <a:prstGeom prst="line">
              <a:avLst/>
            </a:prstGeom>
            <a:ln w="38100"/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</p:grpSp>
      <p:grpSp>
        <p:nvGrpSpPr>
          <p:cNvPr id="25" name="Group 24" descr="OPL20U25GSXzBJYl68kk8uQGfFKzs7yb1M4KJWUiLk6ZEvGF+qCIPSnY57AbBFCvTW15.20022.165+K4lPs7H94VUqPe2XwIsfPRnrXQE//QTEXxb8/8N4CNc6FpgZahzpTjFhMzSA7T/nHJa11DE8Ng2TP3iAmRczFlmslSuUNOgUeb6yRvs0="/>
          <p:cNvGrpSpPr/>
          <p:nvPr/>
        </p:nvGrpSpPr>
        <p:grpSpPr>
          <a:xfrm>
            <a:off x="3902373" y="2207808"/>
            <a:ext cx="2033158" cy="1927344"/>
            <a:chOff x="5545931" y="2540794"/>
            <a:chExt cx="1376363" cy="1357312"/>
          </a:xfrm>
        </p:grpSpPr>
        <p:sp>
          <p:nvSpPr>
            <p:cNvPr id="16" name="Freeform 15"/>
            <p:cNvSpPr/>
            <p:nvPr/>
          </p:nvSpPr>
          <p:spPr>
            <a:xfrm>
              <a:off x="5545931" y="2693194"/>
              <a:ext cx="1376363" cy="1195387"/>
            </a:xfrm>
            <a:custGeom>
              <a:avLst/>
              <a:gdLst>
                <a:gd name="connsiteX0" fmla="*/ 0 w 1376363"/>
                <a:gd name="connsiteY0" fmla="*/ 0 h 1195387"/>
                <a:gd name="connsiteX1" fmla="*/ 688182 w 1376363"/>
                <a:gd name="connsiteY1" fmla="*/ 176212 h 1195387"/>
                <a:gd name="connsiteX2" fmla="*/ 1376363 w 1376363"/>
                <a:gd name="connsiteY2" fmla="*/ 7144 h 1195387"/>
                <a:gd name="connsiteX3" fmla="*/ 1354932 w 1376363"/>
                <a:gd name="connsiteY3" fmla="*/ 942975 h 1195387"/>
                <a:gd name="connsiteX4" fmla="*/ 676275 w 1376363"/>
                <a:gd name="connsiteY4" fmla="*/ 1195387 h 1195387"/>
                <a:gd name="connsiteX5" fmla="*/ 33338 w 1376363"/>
                <a:gd name="connsiteY5" fmla="*/ 954881 h 1195387"/>
                <a:gd name="connsiteX6" fmla="*/ 0 w 1376363"/>
                <a:gd name="connsiteY6" fmla="*/ 0 h 11953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376363" h="1195387">
                  <a:moveTo>
                    <a:pt x="0" y="0"/>
                  </a:moveTo>
                  <a:lnTo>
                    <a:pt x="688182" y="176212"/>
                  </a:lnTo>
                  <a:lnTo>
                    <a:pt x="1376363" y="7144"/>
                  </a:lnTo>
                  <a:lnTo>
                    <a:pt x="1354932" y="942975"/>
                  </a:lnTo>
                  <a:lnTo>
                    <a:pt x="676275" y="1195387"/>
                  </a:lnTo>
                  <a:lnTo>
                    <a:pt x="33338" y="95488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Freeform 16"/>
            <p:cNvSpPr/>
            <p:nvPr/>
          </p:nvSpPr>
          <p:spPr>
            <a:xfrm>
              <a:off x="5548313" y="2540794"/>
              <a:ext cx="1371600" cy="166687"/>
            </a:xfrm>
            <a:custGeom>
              <a:avLst/>
              <a:gdLst>
                <a:gd name="connsiteX0" fmla="*/ 0 w 1371600"/>
                <a:gd name="connsiteY0" fmla="*/ 150019 h 166687"/>
                <a:gd name="connsiteX1" fmla="*/ 690562 w 1371600"/>
                <a:gd name="connsiteY1" fmla="*/ 0 h 166687"/>
                <a:gd name="connsiteX2" fmla="*/ 1371600 w 1371600"/>
                <a:gd name="connsiteY2" fmla="*/ 152400 h 166687"/>
                <a:gd name="connsiteX3" fmla="*/ 1362075 w 1371600"/>
                <a:gd name="connsiteY3" fmla="*/ 166687 h 1666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71600" h="166687">
                  <a:moveTo>
                    <a:pt x="0" y="150019"/>
                  </a:moveTo>
                  <a:lnTo>
                    <a:pt x="690562" y="0"/>
                  </a:lnTo>
                  <a:lnTo>
                    <a:pt x="1371600" y="152400"/>
                  </a:lnTo>
                  <a:lnTo>
                    <a:pt x="1362075" y="166687"/>
                  </a:lnTo>
                </a:path>
              </a:pathLst>
            </a:cu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Freeform 17"/>
            <p:cNvSpPr/>
            <p:nvPr/>
          </p:nvSpPr>
          <p:spPr>
            <a:xfrm>
              <a:off x="6222206" y="2869406"/>
              <a:ext cx="2382" cy="1028700"/>
            </a:xfrm>
            <a:custGeom>
              <a:avLst/>
              <a:gdLst>
                <a:gd name="connsiteX0" fmla="*/ 0 w 2382"/>
                <a:gd name="connsiteY0" fmla="*/ 0 h 1028700"/>
                <a:gd name="connsiteX1" fmla="*/ 2382 w 2382"/>
                <a:gd name="connsiteY1" fmla="*/ 1028700 h 1028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382" h="1028700">
                  <a:moveTo>
                    <a:pt x="0" y="0"/>
                  </a:moveTo>
                  <a:lnTo>
                    <a:pt x="2382" y="1028700"/>
                  </a:lnTo>
                </a:path>
              </a:pathLst>
            </a:cu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23" descr="OPL20U25GSXzBJYl68kk8uQGfFKzs7yb1M4KJWUiLk6ZEvGF+qCIPSnY57AbBFCvTW15.20022.165+K4lPs7H94VUqPe2XwIsfPRnrXQE//QTEXxb8/8N4CNc6FpgZahzpTjFhMzSA7T/nHJa11DE8Ng2TP3iAmRczFlmslSuUNOgUeb6yRvs0="/>
          <p:cNvGrpSpPr/>
          <p:nvPr/>
        </p:nvGrpSpPr>
        <p:grpSpPr>
          <a:xfrm>
            <a:off x="8365557" y="1925680"/>
            <a:ext cx="2352108" cy="2332892"/>
            <a:chOff x="5311140" y="4716780"/>
            <a:chExt cx="1798320" cy="1813560"/>
          </a:xfrm>
        </p:grpSpPr>
        <p:sp>
          <p:nvSpPr>
            <p:cNvPr id="22" name="Freeform 21"/>
            <p:cNvSpPr/>
            <p:nvPr/>
          </p:nvSpPr>
          <p:spPr>
            <a:xfrm>
              <a:off x="5311140" y="4732020"/>
              <a:ext cx="1798320" cy="1798320"/>
            </a:xfrm>
            <a:custGeom>
              <a:avLst/>
              <a:gdLst>
                <a:gd name="connsiteX0" fmla="*/ 0 w 1798320"/>
                <a:gd name="connsiteY0" fmla="*/ 1554480 h 1798320"/>
                <a:gd name="connsiteX1" fmla="*/ 68580 w 1798320"/>
                <a:gd name="connsiteY1" fmla="*/ 0 h 1798320"/>
                <a:gd name="connsiteX2" fmla="*/ 1554480 w 1798320"/>
                <a:gd name="connsiteY2" fmla="*/ 99060 h 1798320"/>
                <a:gd name="connsiteX3" fmla="*/ 1798320 w 1798320"/>
                <a:gd name="connsiteY3" fmla="*/ 1508760 h 1798320"/>
                <a:gd name="connsiteX4" fmla="*/ 312420 w 1798320"/>
                <a:gd name="connsiteY4" fmla="*/ 1798320 h 1798320"/>
                <a:gd name="connsiteX5" fmla="*/ 0 w 1798320"/>
                <a:gd name="connsiteY5" fmla="*/ 1554480 h 17983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98320" h="1798320">
                  <a:moveTo>
                    <a:pt x="0" y="1554480"/>
                  </a:moveTo>
                  <a:lnTo>
                    <a:pt x="68580" y="0"/>
                  </a:lnTo>
                  <a:lnTo>
                    <a:pt x="1554480" y="99060"/>
                  </a:lnTo>
                  <a:lnTo>
                    <a:pt x="1798320" y="1508760"/>
                  </a:lnTo>
                  <a:lnTo>
                    <a:pt x="312420" y="1798320"/>
                  </a:lnTo>
                  <a:lnTo>
                    <a:pt x="0" y="1554480"/>
                  </a:lnTo>
                  <a:close/>
                </a:path>
              </a:pathLst>
            </a:cu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Freeform 22"/>
            <p:cNvSpPr/>
            <p:nvPr/>
          </p:nvSpPr>
          <p:spPr>
            <a:xfrm>
              <a:off x="5397341" y="4716780"/>
              <a:ext cx="258643" cy="1813560"/>
            </a:xfrm>
            <a:custGeom>
              <a:avLst/>
              <a:gdLst>
                <a:gd name="connsiteX0" fmla="*/ 0 w 297180"/>
                <a:gd name="connsiteY0" fmla="*/ 0 h 1813560"/>
                <a:gd name="connsiteX1" fmla="*/ 281940 w 297180"/>
                <a:gd name="connsiteY1" fmla="*/ 1813560 h 1813560"/>
                <a:gd name="connsiteX2" fmla="*/ 297180 w 297180"/>
                <a:gd name="connsiteY2" fmla="*/ 1813560 h 18135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97180" h="1813560">
                  <a:moveTo>
                    <a:pt x="0" y="0"/>
                  </a:moveTo>
                  <a:lnTo>
                    <a:pt x="281940" y="1813560"/>
                  </a:lnTo>
                  <a:lnTo>
                    <a:pt x="297180" y="1813560"/>
                  </a:lnTo>
                </a:path>
              </a:pathLst>
            </a:cu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53686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15.20022.165+K4lPs7H94VUqPe2XwIsfPRnrXQE//QTEXxb8/8N4CNc6FpgZahzpTjFhMzSA7T/nHJa11DE8Ng2TP3iAmRczFlmslSuUNOgUeb6yRvs0=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7638" y="2896211"/>
            <a:ext cx="3064410" cy="2599958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OPL20U25GSXzBJYl68kk8uQGfFKzs7yb1M4KJWUiLk6ZEvGF+qCIPSnY57AbBFCvTW15.20022.165+K4lPs7H94VUqPe2XwIsfPRnrXQE//QTEXxb8/8N4CNc6FpgZahzpTjFhMzSA7T/nHJa11DE8Ng2TP3iAmRczFlmslSuUNOgUeb6yRvs0=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2896211"/>
            <a:ext cx="3118257" cy="259995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2227464" y="5662702"/>
            <a:ext cx="28600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7120817" y="5662702"/>
            <a:ext cx="2621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1433145" y="437981"/>
            <a:ext cx="10568919" cy="52322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36. HÌNH HỘP CHỮ NHẬT VÀ HÌNH LẬP PHƯƠNG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8" name="TextBox 7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2756264" y="1728651"/>
            <a:ext cx="6740434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Ô HÌNH CỦA HÌNH HỘP CHỮ NHẬT, HÌNH LẬP PHƯƠNG Ở LỚP 6</a:t>
            </a:r>
          </a:p>
        </p:txBody>
      </p:sp>
    </p:spTree>
    <p:extLst>
      <p:ext uri="{BB962C8B-B14F-4D97-AF65-F5344CB8AC3E}">
        <p14:creationId xmlns:p14="http://schemas.microsoft.com/office/powerpoint/2010/main" val="1060485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.xml>
</file>

<file path=docProps/app.xml><?xml version="1.0" encoding="utf-8"?>
<Properties xmlns="http://schemas.openxmlformats.org/officeDocument/2006/extended-properties" xmlns:vt="http://schemas.openxmlformats.org/officeDocument/2006/docPropsVTypes">
  <TotalTime>523</TotalTime>
  <Words>889</Words>
  <Application>Microsoft Office PowerPoint</Application>
  <PresentationFormat>Màn hình rộng</PresentationFormat>
  <Paragraphs>126</Paragraphs>
  <Slides>25</Slides>
  <Notes>1</Notes>
  <HiddenSlides>0</HiddenSlides>
  <MMClips>5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5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* Một số hình ảnh xúc sắc hình lập phương. 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ucPham</dc:creator>
  <cp:lastModifiedBy>Bùi Thị Nghĩa</cp:lastModifiedBy>
  <cp:revision>71</cp:revision>
  <dcterms:created xsi:type="dcterms:W3CDTF">2022-06-26T15:29:46Z</dcterms:created>
  <dcterms:modified xsi:type="dcterms:W3CDTF">2025-03-21T00:49:17Z</dcterms:modified>
</cp:coreProperties>
</file>